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81" r:id="rId2"/>
    <p:sldId id="407" r:id="rId3"/>
    <p:sldId id="405" r:id="rId4"/>
    <p:sldId id="406" r:id="rId5"/>
    <p:sldId id="289" r:id="rId6"/>
    <p:sldId id="402" r:id="rId7"/>
    <p:sldId id="403" r:id="rId8"/>
    <p:sldId id="404" r:id="rId9"/>
    <p:sldId id="372" r:id="rId10"/>
    <p:sldId id="392" r:id="rId11"/>
    <p:sldId id="371" r:id="rId12"/>
    <p:sldId id="286" r:id="rId1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7E6FD"/>
    <a:srgbClr val="FCFAF8"/>
    <a:srgbClr val="C6EBFE"/>
    <a:srgbClr val="EED048"/>
    <a:srgbClr val="6D6E72"/>
    <a:srgbClr val="007DC9"/>
    <a:srgbClr val="EF4136"/>
    <a:srgbClr val="F35757"/>
    <a:srgbClr val="C4EA79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82" autoAdjust="0"/>
    <p:restoredTop sz="94660"/>
  </p:normalViewPr>
  <p:slideViewPr>
    <p:cSldViewPr snapToGrid="0">
      <p:cViewPr varScale="1">
        <p:scale>
          <a:sx n="83" d="100"/>
          <a:sy n="83" d="100"/>
        </p:scale>
        <p:origin x="413" y="6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4C60EF-EDF2-4687-818B-AD6EE007A415}" type="datetimeFigureOut">
              <a:rPr lang="en-US" smtClean="0"/>
              <a:t>1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565620-86C8-43A4-8A63-B1ABABA0A5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20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01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2819940-F204-450A-ACE4-C1FAA7496E24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932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272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1" animBg="1"/>
      <p:bldP spid="48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2382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7619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8135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37576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604226" y="1596479"/>
            <a:ext cx="47520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8378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30506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4523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82156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49485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705562" y="1647225"/>
            <a:ext cx="44848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086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5" name="TextBox 234">
            <a:extLst>
              <a:ext uri="{FF2B5EF4-FFF2-40B4-BE49-F238E27FC236}">
                <a16:creationId xmlns:a16="http://schemas.microsoft.com/office/drawing/2014/main" id="{1E4DED0B-3FCF-4DB8-8C88-6AED41C3D872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234217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5" grpId="0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66821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rgbClr val="F35757"/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4038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67935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108953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781444" y="1468551"/>
            <a:ext cx="4514832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667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rgbClr val="FFE2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44400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BB9E0-824E-4D70-BFCE-903A5EA57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22AC1-9D5D-4353-BE29-B782B8F4A0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1E4DED0B-3FCF-4DB8-8C88-6AED41C3D872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  <p:extLst>
      <p:ext uri="{BB962C8B-B14F-4D97-AF65-F5344CB8AC3E}">
        <p14:creationId xmlns:p14="http://schemas.microsoft.com/office/powerpoint/2010/main" val="28599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35" grpId="0"/>
      <p:bldP spid="295" grpId="0" animBg="1"/>
      <p:bldP spid="296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1E4DED0B-3FCF-4DB8-8C88-6AED41C3D872}"/>
              </a:ext>
            </a:extLst>
          </p:cNvPr>
          <p:cNvSpPr txBox="1"/>
          <p:nvPr userDrawn="1"/>
        </p:nvSpPr>
        <p:spPr>
          <a:xfrm>
            <a:off x="3615997" y="1557579"/>
            <a:ext cx="47520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  <p:extLst>
      <p:ext uri="{BB962C8B-B14F-4D97-AF65-F5344CB8AC3E}">
        <p14:creationId xmlns:p14="http://schemas.microsoft.com/office/powerpoint/2010/main" val="19709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35" grpId="0"/>
      <p:bldP spid="219" grpId="0" animBg="1"/>
      <p:bldP spid="220" grpId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68867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1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3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2" y="6264683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1" y="6181468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1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2" y="1491606"/>
            <a:ext cx="9867486" cy="4773077"/>
            <a:chOff x="623255" y="927125"/>
            <a:chExt cx="7691377" cy="3871900"/>
          </a:xfrm>
          <a:solidFill>
            <a:schemeClr val="accent5">
              <a:lumMod val="75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89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1" y="6418000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2B040B-9D26-4535-81AC-224AA70D44B5}"/>
              </a:ext>
            </a:extLst>
          </p:cNvPr>
          <p:cNvGrpSpPr/>
          <p:nvPr userDrawn="1"/>
        </p:nvGrpSpPr>
        <p:grpSpPr>
          <a:xfrm>
            <a:off x="1524301" y="5626805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010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248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rgbClr val="FFE28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00" name="Google Shape;211;p3">
            <a:extLst>
              <a:ext uri="{FF2B5EF4-FFF2-40B4-BE49-F238E27FC236}">
                <a16:creationId xmlns:a16="http://schemas.microsoft.com/office/drawing/2014/main" id="{3EE8E1EA-42BA-40F4-91B8-92E720E0C7B3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101" name="Google Shape;212;p3">
              <a:extLst>
                <a:ext uri="{FF2B5EF4-FFF2-40B4-BE49-F238E27FC236}">
                  <a16:creationId xmlns:a16="http://schemas.microsoft.com/office/drawing/2014/main" id="{535446D6-A2F2-4960-9F20-4FD2FC844655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2" name="Google Shape;213;p3">
              <a:extLst>
                <a:ext uri="{FF2B5EF4-FFF2-40B4-BE49-F238E27FC236}">
                  <a16:creationId xmlns:a16="http://schemas.microsoft.com/office/drawing/2014/main" id="{E3877D8C-8D49-48AE-983D-46B3D4C316A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03" name="Google Shape;214;p3">
            <a:extLst>
              <a:ext uri="{FF2B5EF4-FFF2-40B4-BE49-F238E27FC236}">
                <a16:creationId xmlns:a16="http://schemas.microsoft.com/office/drawing/2014/main" id="{6B26BBFF-8A4A-4D77-8E20-7565D314876E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104" name="Google Shape;215;p3">
              <a:extLst>
                <a:ext uri="{FF2B5EF4-FFF2-40B4-BE49-F238E27FC236}">
                  <a16:creationId xmlns:a16="http://schemas.microsoft.com/office/drawing/2014/main" id="{5905416B-3780-49A3-85AC-E7AB8A365E53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5" name="Google Shape;216;p3">
              <a:extLst>
                <a:ext uri="{FF2B5EF4-FFF2-40B4-BE49-F238E27FC236}">
                  <a16:creationId xmlns:a16="http://schemas.microsoft.com/office/drawing/2014/main" id="{B31BA3B0-0DA2-4CD9-AB3D-C2DF62186FC9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217;p3">
              <a:extLst>
                <a:ext uri="{FF2B5EF4-FFF2-40B4-BE49-F238E27FC236}">
                  <a16:creationId xmlns:a16="http://schemas.microsoft.com/office/drawing/2014/main" id="{367F9544-3ED4-4D1E-8702-43837309CF8C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218;p3">
              <a:extLst>
                <a:ext uri="{FF2B5EF4-FFF2-40B4-BE49-F238E27FC236}">
                  <a16:creationId xmlns:a16="http://schemas.microsoft.com/office/drawing/2014/main" id="{8C773ACC-4F47-4265-AF08-3AAA1BA820F1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219;p3">
              <a:extLst>
                <a:ext uri="{FF2B5EF4-FFF2-40B4-BE49-F238E27FC236}">
                  <a16:creationId xmlns:a16="http://schemas.microsoft.com/office/drawing/2014/main" id="{1E75251D-8191-4F83-B19D-C278B5C567D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9" name="Google Shape;220;p3">
              <a:extLst>
                <a:ext uri="{FF2B5EF4-FFF2-40B4-BE49-F238E27FC236}">
                  <a16:creationId xmlns:a16="http://schemas.microsoft.com/office/drawing/2014/main" id="{CD244239-4494-4523-A92A-04BBF5524A6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0" name="Google Shape;221;p3">
              <a:extLst>
                <a:ext uri="{FF2B5EF4-FFF2-40B4-BE49-F238E27FC236}">
                  <a16:creationId xmlns:a16="http://schemas.microsoft.com/office/drawing/2014/main" id="{C8D2A7B8-8AEC-4A7B-A85D-C49CFD031893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1" name="Google Shape;222;p3">
              <a:extLst>
                <a:ext uri="{FF2B5EF4-FFF2-40B4-BE49-F238E27FC236}">
                  <a16:creationId xmlns:a16="http://schemas.microsoft.com/office/drawing/2014/main" id="{1BEBBF71-61D7-45D6-BB70-B4B6FDBF84CF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2" name="Google Shape;223;p3">
              <a:extLst>
                <a:ext uri="{FF2B5EF4-FFF2-40B4-BE49-F238E27FC236}">
                  <a16:creationId xmlns:a16="http://schemas.microsoft.com/office/drawing/2014/main" id="{1C8DD35C-E26B-4702-B102-151D077CFA0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" name="Google Shape;224;p3">
              <a:extLst>
                <a:ext uri="{FF2B5EF4-FFF2-40B4-BE49-F238E27FC236}">
                  <a16:creationId xmlns:a16="http://schemas.microsoft.com/office/drawing/2014/main" id="{FAEA3EBF-3AF4-48CF-B780-2C24192864A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" name="Google Shape;225;p3">
            <a:extLst>
              <a:ext uri="{FF2B5EF4-FFF2-40B4-BE49-F238E27FC236}">
                <a16:creationId xmlns:a16="http://schemas.microsoft.com/office/drawing/2014/main" id="{8349EE9D-865C-4187-8F2A-C8D67A315C95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115" name="Google Shape;226;p3">
              <a:extLst>
                <a:ext uri="{FF2B5EF4-FFF2-40B4-BE49-F238E27FC236}">
                  <a16:creationId xmlns:a16="http://schemas.microsoft.com/office/drawing/2014/main" id="{C3E893B2-B741-45D1-AA70-EFBF2C1CCB32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6" name="Google Shape;227;p3">
              <a:extLst>
                <a:ext uri="{FF2B5EF4-FFF2-40B4-BE49-F238E27FC236}">
                  <a16:creationId xmlns:a16="http://schemas.microsoft.com/office/drawing/2014/main" id="{4806DF11-E7A6-4BCA-864C-D4BB12AF1B7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7" name="Google Shape;228;p3">
            <a:extLst>
              <a:ext uri="{FF2B5EF4-FFF2-40B4-BE49-F238E27FC236}">
                <a16:creationId xmlns:a16="http://schemas.microsoft.com/office/drawing/2014/main" id="{DE8A01B2-77F0-42CA-BCD0-4D9A98E4E84B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8" name="Google Shape;229;p3">
            <a:extLst>
              <a:ext uri="{FF2B5EF4-FFF2-40B4-BE49-F238E27FC236}">
                <a16:creationId xmlns:a16="http://schemas.microsoft.com/office/drawing/2014/main" id="{040941FA-39DE-4897-9957-4F8E125A8F2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19" name="Google Shape;230;p3">
            <a:extLst>
              <a:ext uri="{FF2B5EF4-FFF2-40B4-BE49-F238E27FC236}">
                <a16:creationId xmlns:a16="http://schemas.microsoft.com/office/drawing/2014/main" id="{39E1EAF3-ED4F-4E40-A591-87F74A538B8E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120" name="Google Shape;231;p3">
              <a:extLst>
                <a:ext uri="{FF2B5EF4-FFF2-40B4-BE49-F238E27FC236}">
                  <a16:creationId xmlns:a16="http://schemas.microsoft.com/office/drawing/2014/main" id="{637B9622-5D72-4988-A025-9DDD451CEE6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1" name="Google Shape;232;p3">
              <a:extLst>
                <a:ext uri="{FF2B5EF4-FFF2-40B4-BE49-F238E27FC236}">
                  <a16:creationId xmlns:a16="http://schemas.microsoft.com/office/drawing/2014/main" id="{90AFE972-DB48-45E9-9EE9-E273CE0A3941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22" name="Google Shape;769;p31">
            <a:extLst>
              <a:ext uri="{FF2B5EF4-FFF2-40B4-BE49-F238E27FC236}">
                <a16:creationId xmlns:a16="http://schemas.microsoft.com/office/drawing/2014/main" id="{9BC6E0ED-AB1D-4836-B4E8-0379D97072CC}"/>
              </a:ext>
            </a:extLst>
          </p:cNvPr>
          <p:cNvGrpSpPr/>
          <p:nvPr userDrawn="1"/>
        </p:nvGrpSpPr>
        <p:grpSpPr>
          <a:xfrm>
            <a:off x="2548289" y="3588080"/>
            <a:ext cx="2599446" cy="2521829"/>
            <a:chOff x="5641385" y="2381306"/>
            <a:chExt cx="2599446" cy="2521829"/>
          </a:xfrm>
        </p:grpSpPr>
        <p:sp>
          <p:nvSpPr>
            <p:cNvPr id="123" name="Google Shape;770;p31">
              <a:extLst>
                <a:ext uri="{FF2B5EF4-FFF2-40B4-BE49-F238E27FC236}">
                  <a16:creationId xmlns:a16="http://schemas.microsoft.com/office/drawing/2014/main" id="{54FBC327-7229-4E48-B70D-221E3B4ABBD6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24" name="Google Shape;771;p31">
              <a:extLst>
                <a:ext uri="{FF2B5EF4-FFF2-40B4-BE49-F238E27FC236}">
                  <a16:creationId xmlns:a16="http://schemas.microsoft.com/office/drawing/2014/main" id="{735A0EF3-CD49-4849-A6D0-53FADD84C85D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179" name="Google Shape;772;p31">
                <a:extLst>
                  <a:ext uri="{FF2B5EF4-FFF2-40B4-BE49-F238E27FC236}">
                    <a16:creationId xmlns:a16="http://schemas.microsoft.com/office/drawing/2014/main" id="{F854EEEE-60A7-4C8E-8953-E8769EEC5813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0" name="Google Shape;773;p31">
                <a:extLst>
                  <a:ext uri="{FF2B5EF4-FFF2-40B4-BE49-F238E27FC236}">
                    <a16:creationId xmlns:a16="http://schemas.microsoft.com/office/drawing/2014/main" id="{3A64CB13-0C6D-4353-9509-7D271A41CDF4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1" name="Google Shape;774;p31">
                <a:extLst>
                  <a:ext uri="{FF2B5EF4-FFF2-40B4-BE49-F238E27FC236}">
                    <a16:creationId xmlns:a16="http://schemas.microsoft.com/office/drawing/2014/main" id="{CA6E3753-A1B1-4953-8CA7-64699041E7E4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2" name="Google Shape;775;p31">
                <a:extLst>
                  <a:ext uri="{FF2B5EF4-FFF2-40B4-BE49-F238E27FC236}">
                    <a16:creationId xmlns:a16="http://schemas.microsoft.com/office/drawing/2014/main" id="{3E292DF2-70CE-4152-8475-FBB7C5053487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3" name="Google Shape;776;p31">
                <a:extLst>
                  <a:ext uri="{FF2B5EF4-FFF2-40B4-BE49-F238E27FC236}">
                    <a16:creationId xmlns:a16="http://schemas.microsoft.com/office/drawing/2014/main" id="{E8A500DB-B210-4DFF-A20D-666636286385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4" name="Google Shape;777;p31">
                <a:extLst>
                  <a:ext uri="{FF2B5EF4-FFF2-40B4-BE49-F238E27FC236}">
                    <a16:creationId xmlns:a16="http://schemas.microsoft.com/office/drawing/2014/main" id="{E44028BD-ABE9-4D77-8E13-8D81364C0687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5" name="Google Shape;778;p31">
                <a:extLst>
                  <a:ext uri="{FF2B5EF4-FFF2-40B4-BE49-F238E27FC236}">
                    <a16:creationId xmlns:a16="http://schemas.microsoft.com/office/drawing/2014/main" id="{237C9002-05C8-4A2E-93E1-71F680200424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6" name="Google Shape;779;p31">
                <a:extLst>
                  <a:ext uri="{FF2B5EF4-FFF2-40B4-BE49-F238E27FC236}">
                    <a16:creationId xmlns:a16="http://schemas.microsoft.com/office/drawing/2014/main" id="{F7CB1473-EE54-4CB9-8AFD-2741D2347015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7" name="Google Shape;780;p31">
                <a:extLst>
                  <a:ext uri="{FF2B5EF4-FFF2-40B4-BE49-F238E27FC236}">
                    <a16:creationId xmlns:a16="http://schemas.microsoft.com/office/drawing/2014/main" id="{1270F571-E266-4846-AA40-84B6ADACF443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8" name="Google Shape;781;p31">
                <a:extLst>
                  <a:ext uri="{FF2B5EF4-FFF2-40B4-BE49-F238E27FC236}">
                    <a16:creationId xmlns:a16="http://schemas.microsoft.com/office/drawing/2014/main" id="{66003CAD-52D8-4830-8C9F-89DC91466739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89" name="Google Shape;782;p31">
                <a:extLst>
                  <a:ext uri="{FF2B5EF4-FFF2-40B4-BE49-F238E27FC236}">
                    <a16:creationId xmlns:a16="http://schemas.microsoft.com/office/drawing/2014/main" id="{B2BA155A-3FE4-43A4-95B4-E80185A9DBF7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0" name="Google Shape;783;p31">
                <a:extLst>
                  <a:ext uri="{FF2B5EF4-FFF2-40B4-BE49-F238E27FC236}">
                    <a16:creationId xmlns:a16="http://schemas.microsoft.com/office/drawing/2014/main" id="{30E537BB-4E0A-4665-A7B9-DF88B39E9A09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1" name="Google Shape;784;p31">
                <a:extLst>
                  <a:ext uri="{FF2B5EF4-FFF2-40B4-BE49-F238E27FC236}">
                    <a16:creationId xmlns:a16="http://schemas.microsoft.com/office/drawing/2014/main" id="{0B357D3C-EDF2-401D-AFC3-3D88771217FC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2" name="Google Shape;785;p31">
                <a:extLst>
                  <a:ext uri="{FF2B5EF4-FFF2-40B4-BE49-F238E27FC236}">
                    <a16:creationId xmlns:a16="http://schemas.microsoft.com/office/drawing/2014/main" id="{E7FA9937-7A99-4D4D-B4C3-75D6C83A7388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3" name="Google Shape;786;p31">
                <a:extLst>
                  <a:ext uri="{FF2B5EF4-FFF2-40B4-BE49-F238E27FC236}">
                    <a16:creationId xmlns:a16="http://schemas.microsoft.com/office/drawing/2014/main" id="{AFAF38D6-83F1-435B-B8B4-2E31A364AE50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4" name="Google Shape;787;p31">
                <a:extLst>
                  <a:ext uri="{FF2B5EF4-FFF2-40B4-BE49-F238E27FC236}">
                    <a16:creationId xmlns:a16="http://schemas.microsoft.com/office/drawing/2014/main" id="{209D6F8F-3D6C-4410-A1E9-FF14B2C03814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5" name="Google Shape;788;p31">
                <a:extLst>
                  <a:ext uri="{FF2B5EF4-FFF2-40B4-BE49-F238E27FC236}">
                    <a16:creationId xmlns:a16="http://schemas.microsoft.com/office/drawing/2014/main" id="{2E14871B-0005-4363-8024-41CDC33D64EB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6" name="Google Shape;789;p31">
                <a:extLst>
                  <a:ext uri="{FF2B5EF4-FFF2-40B4-BE49-F238E27FC236}">
                    <a16:creationId xmlns:a16="http://schemas.microsoft.com/office/drawing/2014/main" id="{F9A04849-BAA8-4BEC-9B26-B9A9265C5443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7" name="Google Shape;790;p31">
                <a:extLst>
                  <a:ext uri="{FF2B5EF4-FFF2-40B4-BE49-F238E27FC236}">
                    <a16:creationId xmlns:a16="http://schemas.microsoft.com/office/drawing/2014/main" id="{F3EF5BE9-1D37-4493-BB7B-BBC6B28E94B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8" name="Google Shape;791;p31">
                <a:extLst>
                  <a:ext uri="{FF2B5EF4-FFF2-40B4-BE49-F238E27FC236}">
                    <a16:creationId xmlns:a16="http://schemas.microsoft.com/office/drawing/2014/main" id="{1C71BCFA-7DC6-4E85-9435-CEC8DE763738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9" name="Google Shape;792;p31">
                <a:extLst>
                  <a:ext uri="{FF2B5EF4-FFF2-40B4-BE49-F238E27FC236}">
                    <a16:creationId xmlns:a16="http://schemas.microsoft.com/office/drawing/2014/main" id="{4D23DD00-30F8-465A-A4CF-EFAA11ABF39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0" name="Google Shape;793;p31">
                <a:extLst>
                  <a:ext uri="{FF2B5EF4-FFF2-40B4-BE49-F238E27FC236}">
                    <a16:creationId xmlns:a16="http://schemas.microsoft.com/office/drawing/2014/main" id="{42DA9856-4448-43EC-9FE5-265665745E1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1" name="Google Shape;794;p31">
                <a:extLst>
                  <a:ext uri="{FF2B5EF4-FFF2-40B4-BE49-F238E27FC236}">
                    <a16:creationId xmlns:a16="http://schemas.microsoft.com/office/drawing/2014/main" id="{FCD3B74B-7950-48D3-851C-D9F296F1980C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2" name="Google Shape;795;p31">
                <a:extLst>
                  <a:ext uri="{FF2B5EF4-FFF2-40B4-BE49-F238E27FC236}">
                    <a16:creationId xmlns:a16="http://schemas.microsoft.com/office/drawing/2014/main" id="{E42274F8-8BDE-44C5-80CC-9156BEC44DE9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3" name="Google Shape;796;p31">
                <a:extLst>
                  <a:ext uri="{FF2B5EF4-FFF2-40B4-BE49-F238E27FC236}">
                    <a16:creationId xmlns:a16="http://schemas.microsoft.com/office/drawing/2014/main" id="{977D4C15-B4AA-4951-BD17-F19DD249F837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4" name="Google Shape;797;p31">
                <a:extLst>
                  <a:ext uri="{FF2B5EF4-FFF2-40B4-BE49-F238E27FC236}">
                    <a16:creationId xmlns:a16="http://schemas.microsoft.com/office/drawing/2014/main" id="{D06F808D-4D4F-4C28-AAE4-372B745ECB76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5" name="Google Shape;798;p31">
                <a:extLst>
                  <a:ext uri="{FF2B5EF4-FFF2-40B4-BE49-F238E27FC236}">
                    <a16:creationId xmlns:a16="http://schemas.microsoft.com/office/drawing/2014/main" id="{D2BA24A8-C9DC-4FB5-A6B6-9B81690DE639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6" name="Google Shape;799;p31">
                <a:extLst>
                  <a:ext uri="{FF2B5EF4-FFF2-40B4-BE49-F238E27FC236}">
                    <a16:creationId xmlns:a16="http://schemas.microsoft.com/office/drawing/2014/main" id="{50C2B5D8-882A-4E64-862C-4513602D44ED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7" name="Google Shape;800;p31">
                <a:extLst>
                  <a:ext uri="{FF2B5EF4-FFF2-40B4-BE49-F238E27FC236}">
                    <a16:creationId xmlns:a16="http://schemas.microsoft.com/office/drawing/2014/main" id="{3E8EA5DF-553D-40B7-8582-4C67204A077F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8" name="Google Shape;801;p31">
                <a:extLst>
                  <a:ext uri="{FF2B5EF4-FFF2-40B4-BE49-F238E27FC236}">
                    <a16:creationId xmlns:a16="http://schemas.microsoft.com/office/drawing/2014/main" id="{0B0C6E18-FA4F-42EA-83DB-7541420F71BD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09" name="Google Shape;802;p31">
                <a:extLst>
                  <a:ext uri="{FF2B5EF4-FFF2-40B4-BE49-F238E27FC236}">
                    <a16:creationId xmlns:a16="http://schemas.microsoft.com/office/drawing/2014/main" id="{2C744340-D0B6-4A32-9374-2C03ADAA76E3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0" name="Google Shape;803;p31">
                <a:extLst>
                  <a:ext uri="{FF2B5EF4-FFF2-40B4-BE49-F238E27FC236}">
                    <a16:creationId xmlns:a16="http://schemas.microsoft.com/office/drawing/2014/main" id="{97C0CE84-7B4E-4CCE-8FD7-3CF2B21B0C70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1" name="Google Shape;804;p31">
                <a:extLst>
                  <a:ext uri="{FF2B5EF4-FFF2-40B4-BE49-F238E27FC236}">
                    <a16:creationId xmlns:a16="http://schemas.microsoft.com/office/drawing/2014/main" id="{5CB17839-65D7-47C8-BF37-55E75E502ADC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2" name="Google Shape;805;p31">
                <a:extLst>
                  <a:ext uri="{FF2B5EF4-FFF2-40B4-BE49-F238E27FC236}">
                    <a16:creationId xmlns:a16="http://schemas.microsoft.com/office/drawing/2014/main" id="{157D8A5C-00ED-4A80-AEEF-FF9582C5B4A5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3" name="Google Shape;806;p31">
                <a:extLst>
                  <a:ext uri="{FF2B5EF4-FFF2-40B4-BE49-F238E27FC236}">
                    <a16:creationId xmlns:a16="http://schemas.microsoft.com/office/drawing/2014/main" id="{F318FE11-06EA-4D17-AD18-5A6A3449ECD1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4" name="Google Shape;807;p31">
                <a:extLst>
                  <a:ext uri="{FF2B5EF4-FFF2-40B4-BE49-F238E27FC236}">
                    <a16:creationId xmlns:a16="http://schemas.microsoft.com/office/drawing/2014/main" id="{AC617E18-C9A4-4561-8372-E77866C5E8A4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5" name="Google Shape;808;p31">
                <a:extLst>
                  <a:ext uri="{FF2B5EF4-FFF2-40B4-BE49-F238E27FC236}">
                    <a16:creationId xmlns:a16="http://schemas.microsoft.com/office/drawing/2014/main" id="{597C1522-09EE-497E-A546-21408671C88A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6" name="Google Shape;809;p31">
                <a:extLst>
                  <a:ext uri="{FF2B5EF4-FFF2-40B4-BE49-F238E27FC236}">
                    <a16:creationId xmlns:a16="http://schemas.microsoft.com/office/drawing/2014/main" id="{B9790C46-8F90-43AB-A40D-A02313A1FE36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7" name="Google Shape;810;p31">
                <a:extLst>
                  <a:ext uri="{FF2B5EF4-FFF2-40B4-BE49-F238E27FC236}">
                    <a16:creationId xmlns:a16="http://schemas.microsoft.com/office/drawing/2014/main" id="{C2FD0F4C-FE02-4A94-9F7C-A4359310E2BB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8" name="Google Shape;811;p31">
                <a:extLst>
                  <a:ext uri="{FF2B5EF4-FFF2-40B4-BE49-F238E27FC236}">
                    <a16:creationId xmlns:a16="http://schemas.microsoft.com/office/drawing/2014/main" id="{BB2A69A5-2D49-4B85-A645-93DAE0CC5D71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9" name="Google Shape;812;p31">
                <a:extLst>
                  <a:ext uri="{FF2B5EF4-FFF2-40B4-BE49-F238E27FC236}">
                    <a16:creationId xmlns:a16="http://schemas.microsoft.com/office/drawing/2014/main" id="{0385A1DD-AED6-4BBF-818D-F6805D362168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0" name="Google Shape;813;p31">
                <a:extLst>
                  <a:ext uri="{FF2B5EF4-FFF2-40B4-BE49-F238E27FC236}">
                    <a16:creationId xmlns:a16="http://schemas.microsoft.com/office/drawing/2014/main" id="{88640C6F-0822-47FA-83C1-A54B8B33A937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1" name="Google Shape;814;p31">
                <a:extLst>
                  <a:ext uri="{FF2B5EF4-FFF2-40B4-BE49-F238E27FC236}">
                    <a16:creationId xmlns:a16="http://schemas.microsoft.com/office/drawing/2014/main" id="{BD360D69-2C70-49AD-8B64-6D2EF00DEDDE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2" name="Google Shape;815;p31">
                <a:extLst>
                  <a:ext uri="{FF2B5EF4-FFF2-40B4-BE49-F238E27FC236}">
                    <a16:creationId xmlns:a16="http://schemas.microsoft.com/office/drawing/2014/main" id="{D538E562-E7F8-47EA-B6D7-EA2C06E79A74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3" name="Google Shape;816;p31">
                <a:extLst>
                  <a:ext uri="{FF2B5EF4-FFF2-40B4-BE49-F238E27FC236}">
                    <a16:creationId xmlns:a16="http://schemas.microsoft.com/office/drawing/2014/main" id="{7CEB205C-EECD-4753-A3E2-172F4BF78B7C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4" name="Google Shape;817;p31">
                <a:extLst>
                  <a:ext uri="{FF2B5EF4-FFF2-40B4-BE49-F238E27FC236}">
                    <a16:creationId xmlns:a16="http://schemas.microsoft.com/office/drawing/2014/main" id="{4194502E-AF13-4627-A776-CDA3D84EE592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5" name="Google Shape;818;p31">
                <a:extLst>
                  <a:ext uri="{FF2B5EF4-FFF2-40B4-BE49-F238E27FC236}">
                    <a16:creationId xmlns:a16="http://schemas.microsoft.com/office/drawing/2014/main" id="{27BBCB0A-86B3-4A13-9F04-94D9B17FB22C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6" name="Google Shape;819;p31">
                <a:extLst>
                  <a:ext uri="{FF2B5EF4-FFF2-40B4-BE49-F238E27FC236}">
                    <a16:creationId xmlns:a16="http://schemas.microsoft.com/office/drawing/2014/main" id="{3AA1370E-FB07-4236-9E8C-3F319E67A9A2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7" name="Google Shape;820;p31">
                <a:extLst>
                  <a:ext uri="{FF2B5EF4-FFF2-40B4-BE49-F238E27FC236}">
                    <a16:creationId xmlns:a16="http://schemas.microsoft.com/office/drawing/2014/main" id="{CCF0D91D-5B0C-4627-9233-F6DF37E84BAC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8" name="Google Shape;821;p31">
                <a:extLst>
                  <a:ext uri="{FF2B5EF4-FFF2-40B4-BE49-F238E27FC236}">
                    <a16:creationId xmlns:a16="http://schemas.microsoft.com/office/drawing/2014/main" id="{D665E1B2-D4F5-494A-A373-12D73EAD5FB1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29" name="Google Shape;822;p31">
                <a:extLst>
                  <a:ext uri="{FF2B5EF4-FFF2-40B4-BE49-F238E27FC236}">
                    <a16:creationId xmlns:a16="http://schemas.microsoft.com/office/drawing/2014/main" id="{7638DBB5-77AB-477A-9DD9-F9CADA2F2B13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0" name="Google Shape;823;p31">
                <a:extLst>
                  <a:ext uri="{FF2B5EF4-FFF2-40B4-BE49-F238E27FC236}">
                    <a16:creationId xmlns:a16="http://schemas.microsoft.com/office/drawing/2014/main" id="{194525C9-9686-4EE4-B064-D6CE5BAD6212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1" name="Google Shape;824;p31">
                <a:extLst>
                  <a:ext uri="{FF2B5EF4-FFF2-40B4-BE49-F238E27FC236}">
                    <a16:creationId xmlns:a16="http://schemas.microsoft.com/office/drawing/2014/main" id="{9BC71FEA-8A2F-4DE7-ACA6-7327832F3D83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2" name="Google Shape;825;p31">
                <a:extLst>
                  <a:ext uri="{FF2B5EF4-FFF2-40B4-BE49-F238E27FC236}">
                    <a16:creationId xmlns:a16="http://schemas.microsoft.com/office/drawing/2014/main" id="{2AA52B43-83FE-4EB5-803E-C1C85CECEEF3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3" name="Google Shape;826;p31">
                <a:extLst>
                  <a:ext uri="{FF2B5EF4-FFF2-40B4-BE49-F238E27FC236}">
                    <a16:creationId xmlns:a16="http://schemas.microsoft.com/office/drawing/2014/main" id="{61599DE9-3E0C-45AC-B0D7-7897B14E6713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4" name="Google Shape;827;p31">
                <a:extLst>
                  <a:ext uri="{FF2B5EF4-FFF2-40B4-BE49-F238E27FC236}">
                    <a16:creationId xmlns:a16="http://schemas.microsoft.com/office/drawing/2014/main" id="{9CDD23C3-2179-46CF-9AA6-1159DB3C045A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25" name="Google Shape;828;p31">
              <a:extLst>
                <a:ext uri="{FF2B5EF4-FFF2-40B4-BE49-F238E27FC236}">
                  <a16:creationId xmlns:a16="http://schemas.microsoft.com/office/drawing/2014/main" id="{A70B9403-A100-4DF3-A073-60C10F4D733E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6" name="Google Shape;829;p31">
              <a:extLst>
                <a:ext uri="{FF2B5EF4-FFF2-40B4-BE49-F238E27FC236}">
                  <a16:creationId xmlns:a16="http://schemas.microsoft.com/office/drawing/2014/main" id="{C17D1B13-7913-4AAE-8E40-0C36BEE29ABC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7" name="Google Shape;830;p31">
              <a:extLst>
                <a:ext uri="{FF2B5EF4-FFF2-40B4-BE49-F238E27FC236}">
                  <a16:creationId xmlns:a16="http://schemas.microsoft.com/office/drawing/2014/main" id="{DA17CC1B-2AEF-4DE5-80AD-524C115CC8B8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8" name="Google Shape;831;p31">
              <a:extLst>
                <a:ext uri="{FF2B5EF4-FFF2-40B4-BE49-F238E27FC236}">
                  <a16:creationId xmlns:a16="http://schemas.microsoft.com/office/drawing/2014/main" id="{EC56F751-8FC7-479A-954B-AD1EDABEC02B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29" name="Google Shape;832;p31">
              <a:extLst>
                <a:ext uri="{FF2B5EF4-FFF2-40B4-BE49-F238E27FC236}">
                  <a16:creationId xmlns:a16="http://schemas.microsoft.com/office/drawing/2014/main" id="{75BB84C9-5E17-4D93-88B9-CB532641DB8B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0" name="Google Shape;833;p31">
              <a:extLst>
                <a:ext uri="{FF2B5EF4-FFF2-40B4-BE49-F238E27FC236}">
                  <a16:creationId xmlns:a16="http://schemas.microsoft.com/office/drawing/2014/main" id="{A6EE7E8A-4681-4646-87BB-9B2AD79329FF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1" name="Google Shape;834;p31">
              <a:extLst>
                <a:ext uri="{FF2B5EF4-FFF2-40B4-BE49-F238E27FC236}">
                  <a16:creationId xmlns:a16="http://schemas.microsoft.com/office/drawing/2014/main" id="{1DB59D19-38B6-4726-BEDD-14A2C98A1364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2" name="Google Shape;835;p31">
              <a:extLst>
                <a:ext uri="{FF2B5EF4-FFF2-40B4-BE49-F238E27FC236}">
                  <a16:creationId xmlns:a16="http://schemas.microsoft.com/office/drawing/2014/main" id="{C778F81F-EA7E-43D9-AE92-F11656DE69B5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" name="Google Shape;836;p31">
              <a:extLst>
                <a:ext uri="{FF2B5EF4-FFF2-40B4-BE49-F238E27FC236}">
                  <a16:creationId xmlns:a16="http://schemas.microsoft.com/office/drawing/2014/main" id="{C5763E02-946B-4BB3-889D-9B67A0F991C6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4" name="Google Shape;837;p31">
              <a:extLst>
                <a:ext uri="{FF2B5EF4-FFF2-40B4-BE49-F238E27FC236}">
                  <a16:creationId xmlns:a16="http://schemas.microsoft.com/office/drawing/2014/main" id="{A86FEA51-7C91-41CF-9FBE-0E63E3FAA2AA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5" name="Google Shape;838;p31">
              <a:extLst>
                <a:ext uri="{FF2B5EF4-FFF2-40B4-BE49-F238E27FC236}">
                  <a16:creationId xmlns:a16="http://schemas.microsoft.com/office/drawing/2014/main" id="{F54AE7A5-5033-41F9-86C1-3D07F40BDC7C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" name="Google Shape;839;p31">
              <a:extLst>
                <a:ext uri="{FF2B5EF4-FFF2-40B4-BE49-F238E27FC236}">
                  <a16:creationId xmlns:a16="http://schemas.microsoft.com/office/drawing/2014/main" id="{9C8CEC7E-7E06-445A-B527-3BEA8B5A928C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" name="Google Shape;840;p31">
              <a:extLst>
                <a:ext uri="{FF2B5EF4-FFF2-40B4-BE49-F238E27FC236}">
                  <a16:creationId xmlns:a16="http://schemas.microsoft.com/office/drawing/2014/main" id="{99538C3F-E84B-4792-B050-D36076E7BF3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" name="Google Shape;841;p31">
              <a:extLst>
                <a:ext uri="{FF2B5EF4-FFF2-40B4-BE49-F238E27FC236}">
                  <a16:creationId xmlns:a16="http://schemas.microsoft.com/office/drawing/2014/main" id="{018B6AAF-29AF-4169-8FA6-11092FF3131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" name="Google Shape;842;p31">
              <a:extLst>
                <a:ext uri="{FF2B5EF4-FFF2-40B4-BE49-F238E27FC236}">
                  <a16:creationId xmlns:a16="http://schemas.microsoft.com/office/drawing/2014/main" id="{6B7E2CE4-66DF-4667-80A5-6F266670AC17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843;p31">
              <a:extLst>
                <a:ext uri="{FF2B5EF4-FFF2-40B4-BE49-F238E27FC236}">
                  <a16:creationId xmlns:a16="http://schemas.microsoft.com/office/drawing/2014/main" id="{8180CAFA-48DD-4FAC-9085-B474909E2D94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844;p31">
              <a:extLst>
                <a:ext uri="{FF2B5EF4-FFF2-40B4-BE49-F238E27FC236}">
                  <a16:creationId xmlns:a16="http://schemas.microsoft.com/office/drawing/2014/main" id="{2D421F8E-38A7-4C59-9ABB-134C050B52D1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845;p31">
              <a:extLst>
                <a:ext uri="{FF2B5EF4-FFF2-40B4-BE49-F238E27FC236}">
                  <a16:creationId xmlns:a16="http://schemas.microsoft.com/office/drawing/2014/main" id="{8A0DBC04-F1EF-41C2-8828-D7F2DC68206E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846;p31">
              <a:extLst>
                <a:ext uri="{FF2B5EF4-FFF2-40B4-BE49-F238E27FC236}">
                  <a16:creationId xmlns:a16="http://schemas.microsoft.com/office/drawing/2014/main" id="{D0888D44-7BD4-4121-82D0-1D520C7A800A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847;p31">
              <a:extLst>
                <a:ext uri="{FF2B5EF4-FFF2-40B4-BE49-F238E27FC236}">
                  <a16:creationId xmlns:a16="http://schemas.microsoft.com/office/drawing/2014/main" id="{91504B71-DB7B-4698-9267-F00E8EA233B5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848;p31">
              <a:extLst>
                <a:ext uri="{FF2B5EF4-FFF2-40B4-BE49-F238E27FC236}">
                  <a16:creationId xmlns:a16="http://schemas.microsoft.com/office/drawing/2014/main" id="{EF55652F-335C-4478-BCA6-70D09E0CA926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849;p31">
              <a:extLst>
                <a:ext uri="{FF2B5EF4-FFF2-40B4-BE49-F238E27FC236}">
                  <a16:creationId xmlns:a16="http://schemas.microsoft.com/office/drawing/2014/main" id="{BC4B70AF-7291-4186-B0C9-E23C3C98B633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850;p31">
              <a:extLst>
                <a:ext uri="{FF2B5EF4-FFF2-40B4-BE49-F238E27FC236}">
                  <a16:creationId xmlns:a16="http://schemas.microsoft.com/office/drawing/2014/main" id="{9013B64D-20EC-4558-A812-437F86372639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851;p31">
              <a:extLst>
                <a:ext uri="{FF2B5EF4-FFF2-40B4-BE49-F238E27FC236}">
                  <a16:creationId xmlns:a16="http://schemas.microsoft.com/office/drawing/2014/main" id="{6B314EA2-2C03-4489-97D0-5940D020374D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852;p31">
              <a:extLst>
                <a:ext uri="{FF2B5EF4-FFF2-40B4-BE49-F238E27FC236}">
                  <a16:creationId xmlns:a16="http://schemas.microsoft.com/office/drawing/2014/main" id="{C815BA55-51F2-4C11-921B-5A074A89E5E6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853;p31">
              <a:extLst>
                <a:ext uri="{FF2B5EF4-FFF2-40B4-BE49-F238E27FC236}">
                  <a16:creationId xmlns:a16="http://schemas.microsoft.com/office/drawing/2014/main" id="{BC3AF171-ACCA-4684-B20F-015ABA8C63EF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854;p31">
              <a:extLst>
                <a:ext uri="{FF2B5EF4-FFF2-40B4-BE49-F238E27FC236}">
                  <a16:creationId xmlns:a16="http://schemas.microsoft.com/office/drawing/2014/main" id="{93685CFF-3B82-4A96-8A9E-93418E10F484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855;p31">
              <a:extLst>
                <a:ext uri="{FF2B5EF4-FFF2-40B4-BE49-F238E27FC236}">
                  <a16:creationId xmlns:a16="http://schemas.microsoft.com/office/drawing/2014/main" id="{91A59F9D-AD18-48D3-B9E8-77BA0F1FD3C1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856;p31">
              <a:extLst>
                <a:ext uri="{FF2B5EF4-FFF2-40B4-BE49-F238E27FC236}">
                  <a16:creationId xmlns:a16="http://schemas.microsoft.com/office/drawing/2014/main" id="{9FA72179-C8DC-404E-86D0-508BA5E3EB2D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857;p31">
              <a:extLst>
                <a:ext uri="{FF2B5EF4-FFF2-40B4-BE49-F238E27FC236}">
                  <a16:creationId xmlns:a16="http://schemas.microsoft.com/office/drawing/2014/main" id="{6A7442B2-7FE0-4334-9BAA-31050FC2AD82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858;p31">
              <a:extLst>
                <a:ext uri="{FF2B5EF4-FFF2-40B4-BE49-F238E27FC236}">
                  <a16:creationId xmlns:a16="http://schemas.microsoft.com/office/drawing/2014/main" id="{FBAE211A-A539-4482-AC1D-05BE1FC5B5B7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859;p31">
              <a:extLst>
                <a:ext uri="{FF2B5EF4-FFF2-40B4-BE49-F238E27FC236}">
                  <a16:creationId xmlns:a16="http://schemas.microsoft.com/office/drawing/2014/main" id="{69136F04-B278-4651-91CE-B04F35DC8E10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860;p31">
              <a:extLst>
                <a:ext uri="{FF2B5EF4-FFF2-40B4-BE49-F238E27FC236}">
                  <a16:creationId xmlns:a16="http://schemas.microsoft.com/office/drawing/2014/main" id="{131FC39D-6FAE-4E39-91F9-5F67F8A05362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861;p31">
              <a:extLst>
                <a:ext uri="{FF2B5EF4-FFF2-40B4-BE49-F238E27FC236}">
                  <a16:creationId xmlns:a16="http://schemas.microsoft.com/office/drawing/2014/main" id="{461FF0F9-5896-4560-8CB8-6C0C41CDF6D4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862;p31">
              <a:extLst>
                <a:ext uri="{FF2B5EF4-FFF2-40B4-BE49-F238E27FC236}">
                  <a16:creationId xmlns:a16="http://schemas.microsoft.com/office/drawing/2014/main" id="{FA6B455F-977B-4B36-A84A-B37881BE2563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863;p31">
              <a:extLst>
                <a:ext uri="{FF2B5EF4-FFF2-40B4-BE49-F238E27FC236}">
                  <a16:creationId xmlns:a16="http://schemas.microsoft.com/office/drawing/2014/main" id="{1541C5F9-30C1-4920-B005-4847AA260ADD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864;p31">
              <a:extLst>
                <a:ext uri="{FF2B5EF4-FFF2-40B4-BE49-F238E27FC236}">
                  <a16:creationId xmlns:a16="http://schemas.microsoft.com/office/drawing/2014/main" id="{0AC89F5C-6032-42B3-BE34-1BF79B2939BD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865;p31">
              <a:extLst>
                <a:ext uri="{FF2B5EF4-FFF2-40B4-BE49-F238E27FC236}">
                  <a16:creationId xmlns:a16="http://schemas.microsoft.com/office/drawing/2014/main" id="{26E29FF5-E604-4426-A4A5-A021519F55DF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866;p31">
              <a:extLst>
                <a:ext uri="{FF2B5EF4-FFF2-40B4-BE49-F238E27FC236}">
                  <a16:creationId xmlns:a16="http://schemas.microsoft.com/office/drawing/2014/main" id="{B6D859BE-ABC8-4A42-B5B8-2D610C015540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867;p31">
              <a:extLst>
                <a:ext uri="{FF2B5EF4-FFF2-40B4-BE49-F238E27FC236}">
                  <a16:creationId xmlns:a16="http://schemas.microsoft.com/office/drawing/2014/main" id="{B1310A9B-D552-4383-9D6A-72133004D72A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868;p31">
              <a:extLst>
                <a:ext uri="{FF2B5EF4-FFF2-40B4-BE49-F238E27FC236}">
                  <a16:creationId xmlns:a16="http://schemas.microsoft.com/office/drawing/2014/main" id="{258B552B-85A8-43D5-A6E8-31D6364C1A76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869;p31">
              <a:extLst>
                <a:ext uri="{FF2B5EF4-FFF2-40B4-BE49-F238E27FC236}">
                  <a16:creationId xmlns:a16="http://schemas.microsoft.com/office/drawing/2014/main" id="{34CE13F7-D3FE-4868-A8C9-832F0B502D83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870;p31">
              <a:extLst>
                <a:ext uri="{FF2B5EF4-FFF2-40B4-BE49-F238E27FC236}">
                  <a16:creationId xmlns:a16="http://schemas.microsoft.com/office/drawing/2014/main" id="{93AFD013-D85E-43B9-8E95-BBA33BD9EC6E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871;p31">
              <a:extLst>
                <a:ext uri="{FF2B5EF4-FFF2-40B4-BE49-F238E27FC236}">
                  <a16:creationId xmlns:a16="http://schemas.microsoft.com/office/drawing/2014/main" id="{A802342B-8757-4330-B820-2707940E809E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872;p31">
              <a:extLst>
                <a:ext uri="{FF2B5EF4-FFF2-40B4-BE49-F238E27FC236}">
                  <a16:creationId xmlns:a16="http://schemas.microsoft.com/office/drawing/2014/main" id="{B164154F-640C-4FE2-9B8D-FFF7D3ACF03C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873;p31">
              <a:extLst>
                <a:ext uri="{FF2B5EF4-FFF2-40B4-BE49-F238E27FC236}">
                  <a16:creationId xmlns:a16="http://schemas.microsoft.com/office/drawing/2014/main" id="{AE076CD5-EDF3-4A3E-8FFC-4EEC0695697F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874;p31">
              <a:extLst>
                <a:ext uri="{FF2B5EF4-FFF2-40B4-BE49-F238E27FC236}">
                  <a16:creationId xmlns:a16="http://schemas.microsoft.com/office/drawing/2014/main" id="{C246D750-4F88-44F1-B651-143545F8DCDF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875;p31">
              <a:extLst>
                <a:ext uri="{FF2B5EF4-FFF2-40B4-BE49-F238E27FC236}">
                  <a16:creationId xmlns:a16="http://schemas.microsoft.com/office/drawing/2014/main" id="{54BBFEEF-E539-4BED-BC87-677771587652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876;p31">
              <a:extLst>
                <a:ext uri="{FF2B5EF4-FFF2-40B4-BE49-F238E27FC236}">
                  <a16:creationId xmlns:a16="http://schemas.microsoft.com/office/drawing/2014/main" id="{2B3773D8-C799-43E8-8C86-5169C737CE05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877;p31">
              <a:extLst>
                <a:ext uri="{FF2B5EF4-FFF2-40B4-BE49-F238E27FC236}">
                  <a16:creationId xmlns:a16="http://schemas.microsoft.com/office/drawing/2014/main" id="{D40E385E-8D1B-4C97-B697-5CAEFBD04599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878;p31">
              <a:extLst>
                <a:ext uri="{FF2B5EF4-FFF2-40B4-BE49-F238E27FC236}">
                  <a16:creationId xmlns:a16="http://schemas.microsoft.com/office/drawing/2014/main" id="{9F7138B4-2364-403C-83EA-A5046722AF43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879;p31">
              <a:extLst>
                <a:ext uri="{FF2B5EF4-FFF2-40B4-BE49-F238E27FC236}">
                  <a16:creationId xmlns:a16="http://schemas.microsoft.com/office/drawing/2014/main" id="{3D4D5DFF-3C49-4816-82FB-23A8C5A3BE4E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880;p31">
              <a:extLst>
                <a:ext uri="{FF2B5EF4-FFF2-40B4-BE49-F238E27FC236}">
                  <a16:creationId xmlns:a16="http://schemas.microsoft.com/office/drawing/2014/main" id="{BA6734D9-17BA-4695-8A23-F827A9EBF40E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881;p31">
              <a:extLst>
                <a:ext uri="{FF2B5EF4-FFF2-40B4-BE49-F238E27FC236}">
                  <a16:creationId xmlns:a16="http://schemas.microsoft.com/office/drawing/2014/main" id="{2F8C6642-4A15-47F7-93E0-02DBA4E3FEDB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36" name="TextBox 235">
            <a:extLst>
              <a:ext uri="{FF2B5EF4-FFF2-40B4-BE49-F238E27FC236}">
                <a16:creationId xmlns:a16="http://schemas.microsoft.com/office/drawing/2014/main" id="{BD5E5673-0E4E-473F-B799-62CE61F371DC}"/>
              </a:ext>
            </a:extLst>
          </p:cNvPr>
          <p:cNvSpPr txBox="1"/>
          <p:nvPr userDrawn="1"/>
        </p:nvSpPr>
        <p:spPr>
          <a:xfrm>
            <a:off x="4334110" y="1572168"/>
            <a:ext cx="372544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286231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17" grpId="0" animBg="1"/>
      <p:bldP spid="118" grpId="0" animBg="1"/>
      <p:bldP spid="236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236" name="Google Shape;631;p30">
            <a:extLst>
              <a:ext uri="{FF2B5EF4-FFF2-40B4-BE49-F238E27FC236}">
                <a16:creationId xmlns:a16="http://schemas.microsoft.com/office/drawing/2014/main" id="{CD1EBE97-8F9B-460E-9BC5-FD02CD5043DA}"/>
              </a:ext>
            </a:extLst>
          </p:cNvPr>
          <p:cNvGrpSpPr/>
          <p:nvPr userDrawn="1"/>
        </p:nvGrpSpPr>
        <p:grpSpPr>
          <a:xfrm>
            <a:off x="7672546" y="3622312"/>
            <a:ext cx="1309691" cy="2486166"/>
            <a:chOff x="961250" y="234750"/>
            <a:chExt cx="1222525" cy="2320700"/>
          </a:xfrm>
        </p:grpSpPr>
        <p:sp>
          <p:nvSpPr>
            <p:cNvPr id="237" name="Google Shape;632;p30">
              <a:extLst>
                <a:ext uri="{FF2B5EF4-FFF2-40B4-BE49-F238E27FC236}">
                  <a16:creationId xmlns:a16="http://schemas.microsoft.com/office/drawing/2014/main" id="{687291A7-7C04-436D-8909-2F2DB91394D5}"/>
                </a:ext>
              </a:extLst>
            </p:cNvPr>
            <p:cNvSpPr/>
            <p:nvPr/>
          </p:nvSpPr>
          <p:spPr>
            <a:xfrm>
              <a:off x="1529225" y="1558100"/>
              <a:ext cx="189075" cy="241150"/>
            </a:xfrm>
            <a:custGeom>
              <a:avLst/>
              <a:gdLst/>
              <a:ahLst/>
              <a:cxnLst/>
              <a:rect l="l" t="t" r="r" b="b"/>
              <a:pathLst>
                <a:path w="7563" h="9646" extrusionOk="0">
                  <a:moveTo>
                    <a:pt x="2353" y="0"/>
                  </a:moveTo>
                  <a:cubicBezTo>
                    <a:pt x="1378" y="0"/>
                    <a:pt x="404" y="572"/>
                    <a:pt x="135" y="1681"/>
                  </a:cubicBezTo>
                  <a:cubicBezTo>
                    <a:pt x="0" y="2252"/>
                    <a:pt x="0" y="2790"/>
                    <a:pt x="269" y="3361"/>
                  </a:cubicBezTo>
                  <a:lnTo>
                    <a:pt x="3496" y="9646"/>
                  </a:lnTo>
                  <a:lnTo>
                    <a:pt x="7562" y="7562"/>
                  </a:lnTo>
                  <a:lnTo>
                    <a:pt x="6857" y="4907"/>
                  </a:lnTo>
                  <a:cubicBezTo>
                    <a:pt x="6722" y="3932"/>
                    <a:pt x="6285" y="3092"/>
                    <a:pt x="5580" y="2252"/>
                  </a:cubicBezTo>
                  <a:cubicBezTo>
                    <a:pt x="5042" y="1546"/>
                    <a:pt x="4336" y="840"/>
                    <a:pt x="3496" y="269"/>
                  </a:cubicBezTo>
                  <a:cubicBezTo>
                    <a:pt x="3059" y="135"/>
                    <a:pt x="2790" y="0"/>
                    <a:pt x="2353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8" name="Google Shape;633;p30">
              <a:extLst>
                <a:ext uri="{FF2B5EF4-FFF2-40B4-BE49-F238E27FC236}">
                  <a16:creationId xmlns:a16="http://schemas.microsoft.com/office/drawing/2014/main" id="{F72938D2-902A-4133-8C58-B3B12FE4D0FF}"/>
                </a:ext>
              </a:extLst>
            </p:cNvPr>
            <p:cNvSpPr/>
            <p:nvPr/>
          </p:nvSpPr>
          <p:spPr>
            <a:xfrm>
              <a:off x="1647700" y="1816875"/>
              <a:ext cx="206725" cy="252400"/>
            </a:xfrm>
            <a:custGeom>
              <a:avLst/>
              <a:gdLst/>
              <a:ahLst/>
              <a:cxnLst/>
              <a:rect l="l" t="t" r="r" b="b"/>
              <a:pathLst>
                <a:path w="8269" h="10096" extrusionOk="0">
                  <a:moveTo>
                    <a:pt x="3361" y="1"/>
                  </a:moveTo>
                  <a:lnTo>
                    <a:pt x="0" y="1816"/>
                  </a:lnTo>
                  <a:lnTo>
                    <a:pt x="3664" y="8840"/>
                  </a:lnTo>
                  <a:cubicBezTo>
                    <a:pt x="3933" y="9377"/>
                    <a:pt x="4336" y="9814"/>
                    <a:pt x="5042" y="9949"/>
                  </a:cubicBezTo>
                  <a:cubicBezTo>
                    <a:pt x="5363" y="10052"/>
                    <a:pt x="5703" y="10095"/>
                    <a:pt x="6048" y="10095"/>
                  </a:cubicBezTo>
                  <a:cubicBezTo>
                    <a:pt x="6607" y="10095"/>
                    <a:pt x="7177" y="9981"/>
                    <a:pt x="7697" y="9814"/>
                  </a:cubicBezTo>
                  <a:cubicBezTo>
                    <a:pt x="8134" y="9680"/>
                    <a:pt x="8268" y="9109"/>
                    <a:pt x="7865" y="8974"/>
                  </a:cubicBezTo>
                  <a:lnTo>
                    <a:pt x="5176" y="7697"/>
                  </a:lnTo>
                  <a:lnTo>
                    <a:pt x="3361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9" name="Google Shape;634;p30">
              <a:extLst>
                <a:ext uri="{FF2B5EF4-FFF2-40B4-BE49-F238E27FC236}">
                  <a16:creationId xmlns:a16="http://schemas.microsoft.com/office/drawing/2014/main" id="{3C26E551-6E6B-4C61-AA82-0348436BF92C}"/>
                </a:ext>
              </a:extLst>
            </p:cNvPr>
            <p:cNvSpPr/>
            <p:nvPr/>
          </p:nvSpPr>
          <p:spPr>
            <a:xfrm>
              <a:off x="1598975" y="1737350"/>
              <a:ext cx="164700" cy="132500"/>
            </a:xfrm>
            <a:custGeom>
              <a:avLst/>
              <a:gdLst/>
              <a:ahLst/>
              <a:cxnLst/>
              <a:rect l="l" t="t" r="r" b="b"/>
              <a:pathLst>
                <a:path w="6588" h="5300" extrusionOk="0">
                  <a:moveTo>
                    <a:pt x="5457" y="0"/>
                  </a:moveTo>
                  <a:cubicBezTo>
                    <a:pt x="5352" y="0"/>
                    <a:pt x="5252" y="38"/>
                    <a:pt x="5176" y="123"/>
                  </a:cubicBezTo>
                  <a:lnTo>
                    <a:pt x="4772" y="392"/>
                  </a:lnTo>
                  <a:lnTo>
                    <a:pt x="706" y="2476"/>
                  </a:lnTo>
                  <a:lnTo>
                    <a:pt x="0" y="2778"/>
                  </a:lnTo>
                  <a:lnTo>
                    <a:pt x="1412" y="5299"/>
                  </a:lnTo>
                  <a:lnTo>
                    <a:pt x="1949" y="4997"/>
                  </a:lnTo>
                  <a:lnTo>
                    <a:pt x="5310" y="3182"/>
                  </a:lnTo>
                  <a:lnTo>
                    <a:pt x="6150" y="2778"/>
                  </a:lnTo>
                  <a:cubicBezTo>
                    <a:pt x="6453" y="2644"/>
                    <a:pt x="6587" y="2341"/>
                    <a:pt x="6453" y="2073"/>
                  </a:cubicBezTo>
                  <a:lnTo>
                    <a:pt x="6016" y="527"/>
                  </a:lnTo>
                  <a:cubicBezTo>
                    <a:pt x="6016" y="238"/>
                    <a:pt x="5723" y="0"/>
                    <a:pt x="54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0" name="Google Shape;635;p30">
              <a:extLst>
                <a:ext uri="{FF2B5EF4-FFF2-40B4-BE49-F238E27FC236}">
                  <a16:creationId xmlns:a16="http://schemas.microsoft.com/office/drawing/2014/main" id="{D302D271-50D4-4155-9A69-E249459AC0E2}"/>
                </a:ext>
              </a:extLst>
            </p:cNvPr>
            <p:cNvSpPr/>
            <p:nvPr/>
          </p:nvSpPr>
          <p:spPr>
            <a:xfrm>
              <a:off x="1287250" y="1496000"/>
              <a:ext cx="392400" cy="420700"/>
            </a:xfrm>
            <a:custGeom>
              <a:avLst/>
              <a:gdLst/>
              <a:ahLst/>
              <a:cxnLst/>
              <a:rect l="l" t="t" r="r" b="b"/>
              <a:pathLst>
                <a:path w="15696" h="16828" extrusionOk="0">
                  <a:moveTo>
                    <a:pt x="8715" y="0"/>
                  </a:moveTo>
                  <a:cubicBezTo>
                    <a:pt x="8144" y="0"/>
                    <a:pt x="7563" y="77"/>
                    <a:pt x="6991" y="232"/>
                  </a:cubicBezTo>
                  <a:cubicBezTo>
                    <a:pt x="4201" y="1207"/>
                    <a:pt x="2118" y="4030"/>
                    <a:pt x="840" y="9475"/>
                  </a:cubicBezTo>
                  <a:cubicBezTo>
                    <a:pt x="437" y="11155"/>
                    <a:pt x="135" y="12836"/>
                    <a:pt x="0" y="14516"/>
                  </a:cubicBezTo>
                  <a:lnTo>
                    <a:pt x="0" y="15087"/>
                  </a:lnTo>
                  <a:cubicBezTo>
                    <a:pt x="1465" y="15986"/>
                    <a:pt x="3690" y="16828"/>
                    <a:pt x="6887" y="16828"/>
                  </a:cubicBezTo>
                  <a:cubicBezTo>
                    <a:pt x="9191" y="16828"/>
                    <a:pt x="12000" y="16390"/>
                    <a:pt x="15393" y="15222"/>
                  </a:cubicBezTo>
                  <a:cubicBezTo>
                    <a:pt x="15259" y="14382"/>
                    <a:pt x="15259" y="13407"/>
                    <a:pt x="15259" y="12432"/>
                  </a:cubicBezTo>
                  <a:cubicBezTo>
                    <a:pt x="15695" y="7660"/>
                    <a:pt x="15259" y="3593"/>
                    <a:pt x="12469" y="1375"/>
                  </a:cubicBezTo>
                  <a:cubicBezTo>
                    <a:pt x="11465" y="467"/>
                    <a:pt x="10121" y="0"/>
                    <a:pt x="871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636;p30">
              <a:extLst>
                <a:ext uri="{FF2B5EF4-FFF2-40B4-BE49-F238E27FC236}">
                  <a16:creationId xmlns:a16="http://schemas.microsoft.com/office/drawing/2014/main" id="{9F9D9497-4024-4862-BFC9-C7AB537B839F}"/>
                </a:ext>
              </a:extLst>
            </p:cNvPr>
            <p:cNvSpPr/>
            <p:nvPr/>
          </p:nvSpPr>
          <p:spPr>
            <a:xfrm>
              <a:off x="1567025" y="1904250"/>
              <a:ext cx="4225" cy="25"/>
            </a:xfrm>
            <a:custGeom>
              <a:avLst/>
              <a:gdLst/>
              <a:ahLst/>
              <a:cxnLst/>
              <a:rect l="l" t="t" r="r" b="b"/>
              <a:pathLst>
                <a:path w="169" h="1" extrusionOk="0">
                  <a:moveTo>
                    <a:pt x="169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6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2" name="Google Shape;637;p30">
              <a:extLst>
                <a:ext uri="{FF2B5EF4-FFF2-40B4-BE49-F238E27FC236}">
                  <a16:creationId xmlns:a16="http://schemas.microsoft.com/office/drawing/2014/main" id="{A06D0AAE-A1CB-44E4-8A77-73002D3A2F0E}"/>
                </a:ext>
              </a:extLst>
            </p:cNvPr>
            <p:cNvSpPr/>
            <p:nvPr/>
          </p:nvSpPr>
          <p:spPr>
            <a:xfrm>
              <a:off x="1567025" y="1575725"/>
              <a:ext cx="7600" cy="328550"/>
            </a:xfrm>
            <a:custGeom>
              <a:avLst/>
              <a:gdLst/>
              <a:ahLst/>
              <a:cxnLst/>
              <a:rect l="l" t="t" r="r" b="b"/>
              <a:pathLst>
                <a:path w="304" h="13142" extrusionOk="0">
                  <a:moveTo>
                    <a:pt x="303" y="1"/>
                  </a:moveTo>
                  <a:lnTo>
                    <a:pt x="301" y="241"/>
                  </a:lnTo>
                  <a:lnTo>
                    <a:pt x="303" y="135"/>
                  </a:lnTo>
                  <a:lnTo>
                    <a:pt x="303" y="1"/>
                  </a:lnTo>
                  <a:close/>
                  <a:moveTo>
                    <a:pt x="301" y="241"/>
                  </a:moveTo>
                  <a:lnTo>
                    <a:pt x="1" y="13142"/>
                  </a:lnTo>
                  <a:lnTo>
                    <a:pt x="169" y="13142"/>
                  </a:lnTo>
                  <a:lnTo>
                    <a:pt x="301" y="24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3" name="Google Shape;638;p30">
              <a:extLst>
                <a:ext uri="{FF2B5EF4-FFF2-40B4-BE49-F238E27FC236}">
                  <a16:creationId xmlns:a16="http://schemas.microsoft.com/office/drawing/2014/main" id="{DFDED29A-A543-4DDB-8E9E-20A5DAF07B51}"/>
                </a:ext>
              </a:extLst>
            </p:cNvPr>
            <p:cNvSpPr/>
            <p:nvPr/>
          </p:nvSpPr>
          <p:spPr>
            <a:xfrm>
              <a:off x="1462000" y="1915175"/>
              <a:ext cx="49600" cy="3400"/>
            </a:xfrm>
            <a:custGeom>
              <a:avLst/>
              <a:gdLst/>
              <a:ahLst/>
              <a:cxnLst/>
              <a:rect l="l" t="t" r="r" b="b"/>
              <a:pathLst>
                <a:path w="1984" h="136" extrusionOk="0">
                  <a:moveTo>
                    <a:pt x="1" y="135"/>
                  </a:moveTo>
                  <a:lnTo>
                    <a:pt x="1" y="135"/>
                  </a:lnTo>
                  <a:lnTo>
                    <a:pt x="1" y="135"/>
                  </a:lnTo>
                  <a:lnTo>
                    <a:pt x="1" y="135"/>
                  </a:lnTo>
                  <a:close/>
                  <a:moveTo>
                    <a:pt x="1984" y="1"/>
                  </a:moveTo>
                  <a:cubicBezTo>
                    <a:pt x="1278" y="1"/>
                    <a:pt x="707" y="135"/>
                    <a:pt x="1" y="135"/>
                  </a:cubicBezTo>
                  <a:cubicBezTo>
                    <a:pt x="707" y="135"/>
                    <a:pt x="1278" y="1"/>
                    <a:pt x="1984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4" name="Google Shape;639;p30">
              <a:extLst>
                <a:ext uri="{FF2B5EF4-FFF2-40B4-BE49-F238E27FC236}">
                  <a16:creationId xmlns:a16="http://schemas.microsoft.com/office/drawing/2014/main" id="{891958B6-954E-4DF4-A06C-FBC9E416A9BE}"/>
                </a:ext>
              </a:extLst>
            </p:cNvPr>
            <p:cNvSpPr/>
            <p:nvPr/>
          </p:nvSpPr>
          <p:spPr>
            <a:xfrm>
              <a:off x="1462000" y="1533725"/>
              <a:ext cx="73975" cy="384850"/>
            </a:xfrm>
            <a:custGeom>
              <a:avLst/>
              <a:gdLst/>
              <a:ahLst/>
              <a:cxnLst/>
              <a:rect l="l" t="t" r="r" b="b"/>
              <a:pathLst>
                <a:path w="2959" h="15394" extrusionOk="0">
                  <a:moveTo>
                    <a:pt x="1681" y="1"/>
                  </a:moveTo>
                  <a:cubicBezTo>
                    <a:pt x="1547" y="404"/>
                    <a:pt x="1547" y="841"/>
                    <a:pt x="1412" y="1244"/>
                  </a:cubicBezTo>
                  <a:cubicBezTo>
                    <a:pt x="841" y="4605"/>
                    <a:pt x="169" y="10083"/>
                    <a:pt x="1" y="15393"/>
                  </a:cubicBezTo>
                  <a:cubicBezTo>
                    <a:pt x="707" y="15393"/>
                    <a:pt x="1278" y="15259"/>
                    <a:pt x="1984" y="15259"/>
                  </a:cubicBezTo>
                  <a:cubicBezTo>
                    <a:pt x="2253" y="10923"/>
                    <a:pt x="2521" y="5445"/>
                    <a:pt x="2958" y="1815"/>
                  </a:cubicBezTo>
                  <a:cubicBezTo>
                    <a:pt x="2118" y="1547"/>
                    <a:pt x="1681" y="706"/>
                    <a:pt x="1681" y="1"/>
                  </a:cubicBez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640;p30">
              <a:extLst>
                <a:ext uri="{FF2B5EF4-FFF2-40B4-BE49-F238E27FC236}">
                  <a16:creationId xmlns:a16="http://schemas.microsoft.com/office/drawing/2014/main" id="{356FBE5B-403A-46D2-8289-CDE62AC8E1C8}"/>
                </a:ext>
              </a:extLst>
            </p:cNvPr>
            <p:cNvSpPr/>
            <p:nvPr/>
          </p:nvSpPr>
          <p:spPr>
            <a:xfrm>
              <a:off x="1602325" y="1519450"/>
              <a:ext cx="3375" cy="14300"/>
            </a:xfrm>
            <a:custGeom>
              <a:avLst/>
              <a:gdLst/>
              <a:ahLst/>
              <a:cxnLst/>
              <a:rect l="l" t="t" r="r" b="b"/>
              <a:pathLst>
                <a:path w="135" h="572" extrusionOk="0">
                  <a:moveTo>
                    <a:pt x="135" y="0"/>
                  </a:moveTo>
                  <a:lnTo>
                    <a:pt x="0" y="572"/>
                  </a:lnTo>
                  <a:lnTo>
                    <a:pt x="135" y="57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6" name="Google Shape;641;p30">
              <a:extLst>
                <a:ext uri="{FF2B5EF4-FFF2-40B4-BE49-F238E27FC236}">
                  <a16:creationId xmlns:a16="http://schemas.microsoft.com/office/drawing/2014/main" id="{6E21DD77-A145-4889-AAF0-D687CBC0C68E}"/>
                </a:ext>
              </a:extLst>
            </p:cNvPr>
            <p:cNvSpPr/>
            <p:nvPr/>
          </p:nvSpPr>
          <p:spPr>
            <a:xfrm>
              <a:off x="1571225" y="1533725"/>
              <a:ext cx="34475" cy="370550"/>
            </a:xfrm>
            <a:custGeom>
              <a:avLst/>
              <a:gdLst/>
              <a:ahLst/>
              <a:cxnLst/>
              <a:rect l="l" t="t" r="r" b="b"/>
              <a:pathLst>
                <a:path w="1379" h="14822" extrusionOk="0">
                  <a:moveTo>
                    <a:pt x="1244" y="1"/>
                  </a:moveTo>
                  <a:cubicBezTo>
                    <a:pt x="1244" y="841"/>
                    <a:pt x="841" y="1379"/>
                    <a:pt x="135" y="1681"/>
                  </a:cubicBezTo>
                  <a:lnTo>
                    <a:pt x="1" y="14822"/>
                  </a:lnTo>
                  <a:cubicBezTo>
                    <a:pt x="404" y="14822"/>
                    <a:pt x="841" y="14688"/>
                    <a:pt x="1379" y="14553"/>
                  </a:cubicBezTo>
                  <a:lnTo>
                    <a:pt x="1379" y="1"/>
                  </a:lnTo>
                  <a:close/>
                </a:path>
              </a:pathLst>
            </a:custGeom>
            <a:solidFill>
              <a:srgbClr val="E3E8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7" name="Google Shape;642;p30">
              <a:extLst>
                <a:ext uri="{FF2B5EF4-FFF2-40B4-BE49-F238E27FC236}">
                  <a16:creationId xmlns:a16="http://schemas.microsoft.com/office/drawing/2014/main" id="{0FCB9DE3-0F3D-4CBE-8A4E-9ECE8EC5924A}"/>
                </a:ext>
              </a:extLst>
            </p:cNvPr>
            <p:cNvSpPr/>
            <p:nvPr/>
          </p:nvSpPr>
          <p:spPr>
            <a:xfrm>
              <a:off x="1518300" y="1953825"/>
              <a:ext cx="252100" cy="447225"/>
            </a:xfrm>
            <a:custGeom>
              <a:avLst/>
              <a:gdLst/>
              <a:ahLst/>
              <a:cxnLst/>
              <a:rect l="l" t="t" r="r" b="b"/>
              <a:pathLst>
                <a:path w="10084" h="17889" extrusionOk="0">
                  <a:moveTo>
                    <a:pt x="6588" y="1"/>
                  </a:moveTo>
                  <a:lnTo>
                    <a:pt x="4639" y="1547"/>
                  </a:lnTo>
                  <a:lnTo>
                    <a:pt x="2118" y="3496"/>
                  </a:lnTo>
                  <a:lnTo>
                    <a:pt x="1110" y="4202"/>
                  </a:lnTo>
                  <a:lnTo>
                    <a:pt x="975" y="4336"/>
                  </a:lnTo>
                  <a:lnTo>
                    <a:pt x="1110" y="4336"/>
                  </a:lnTo>
                  <a:lnTo>
                    <a:pt x="1950" y="5580"/>
                  </a:lnTo>
                  <a:lnTo>
                    <a:pt x="4773" y="9378"/>
                  </a:lnTo>
                  <a:lnTo>
                    <a:pt x="1681" y="12739"/>
                  </a:lnTo>
                  <a:lnTo>
                    <a:pt x="572" y="13982"/>
                  </a:lnTo>
                  <a:cubicBezTo>
                    <a:pt x="135" y="14553"/>
                    <a:pt x="1" y="15394"/>
                    <a:pt x="437" y="15965"/>
                  </a:cubicBezTo>
                  <a:lnTo>
                    <a:pt x="1547" y="17645"/>
                  </a:lnTo>
                  <a:cubicBezTo>
                    <a:pt x="1659" y="17814"/>
                    <a:pt x="1848" y="17889"/>
                    <a:pt x="2040" y="17889"/>
                  </a:cubicBezTo>
                  <a:cubicBezTo>
                    <a:pt x="2306" y="17889"/>
                    <a:pt x="2578" y="17745"/>
                    <a:pt x="2656" y="17511"/>
                  </a:cubicBezTo>
                  <a:lnTo>
                    <a:pt x="3227" y="15394"/>
                  </a:lnTo>
                  <a:lnTo>
                    <a:pt x="3361" y="15394"/>
                  </a:lnTo>
                  <a:lnTo>
                    <a:pt x="8840" y="12302"/>
                  </a:lnTo>
                  <a:cubicBezTo>
                    <a:pt x="9680" y="11764"/>
                    <a:pt x="10083" y="10789"/>
                    <a:pt x="9814" y="9781"/>
                  </a:cubicBezTo>
                  <a:lnTo>
                    <a:pt x="672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643;p30">
              <a:extLst>
                <a:ext uri="{FF2B5EF4-FFF2-40B4-BE49-F238E27FC236}">
                  <a16:creationId xmlns:a16="http://schemas.microsoft.com/office/drawing/2014/main" id="{719DC071-233A-4152-8329-C8E64F89D460}"/>
                </a:ext>
              </a:extLst>
            </p:cNvPr>
            <p:cNvSpPr/>
            <p:nvPr/>
          </p:nvSpPr>
          <p:spPr>
            <a:xfrm>
              <a:off x="1518300" y="2272275"/>
              <a:ext cx="84050" cy="128775"/>
            </a:xfrm>
            <a:custGeom>
              <a:avLst/>
              <a:gdLst/>
              <a:ahLst/>
              <a:cxnLst/>
              <a:rect l="l" t="t" r="r" b="b"/>
              <a:pathLst>
                <a:path w="3362" h="5151" extrusionOk="0">
                  <a:moveTo>
                    <a:pt x="1681" y="1"/>
                  </a:moveTo>
                  <a:lnTo>
                    <a:pt x="572" y="1244"/>
                  </a:lnTo>
                  <a:cubicBezTo>
                    <a:pt x="135" y="1815"/>
                    <a:pt x="1" y="2656"/>
                    <a:pt x="437" y="3227"/>
                  </a:cubicBezTo>
                  <a:lnTo>
                    <a:pt x="1547" y="4907"/>
                  </a:lnTo>
                  <a:cubicBezTo>
                    <a:pt x="1659" y="5076"/>
                    <a:pt x="1848" y="5151"/>
                    <a:pt x="2040" y="5151"/>
                  </a:cubicBezTo>
                  <a:cubicBezTo>
                    <a:pt x="2306" y="5151"/>
                    <a:pt x="2578" y="5007"/>
                    <a:pt x="2656" y="4773"/>
                  </a:cubicBezTo>
                  <a:lnTo>
                    <a:pt x="3227" y="2656"/>
                  </a:lnTo>
                  <a:lnTo>
                    <a:pt x="3361" y="2656"/>
                  </a:lnTo>
                  <a:cubicBezTo>
                    <a:pt x="2790" y="1815"/>
                    <a:pt x="2252" y="841"/>
                    <a:pt x="16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9" name="Google Shape;644;p30">
              <a:extLst>
                <a:ext uri="{FF2B5EF4-FFF2-40B4-BE49-F238E27FC236}">
                  <a16:creationId xmlns:a16="http://schemas.microsoft.com/office/drawing/2014/main" id="{D99063E4-8047-4A9A-83F0-3913338153F6}"/>
                </a:ext>
              </a:extLst>
            </p:cNvPr>
            <p:cNvSpPr/>
            <p:nvPr/>
          </p:nvSpPr>
          <p:spPr>
            <a:xfrm>
              <a:off x="1266250" y="1990050"/>
              <a:ext cx="357100" cy="513300"/>
            </a:xfrm>
            <a:custGeom>
              <a:avLst/>
              <a:gdLst/>
              <a:ahLst/>
              <a:cxnLst/>
              <a:rect l="l" t="t" r="r" b="b"/>
              <a:pathLst>
                <a:path w="14284" h="20532" extrusionOk="0">
                  <a:moveTo>
                    <a:pt x="1295" y="1"/>
                  </a:moveTo>
                  <a:cubicBezTo>
                    <a:pt x="838" y="1"/>
                    <a:pt x="400" y="388"/>
                    <a:pt x="269" y="938"/>
                  </a:cubicBezTo>
                  <a:cubicBezTo>
                    <a:pt x="0" y="5542"/>
                    <a:pt x="3932" y="12399"/>
                    <a:pt x="10519" y="20532"/>
                  </a:cubicBezTo>
                  <a:lnTo>
                    <a:pt x="14284" y="19961"/>
                  </a:lnTo>
                  <a:lnTo>
                    <a:pt x="14015" y="19826"/>
                  </a:lnTo>
                  <a:lnTo>
                    <a:pt x="8839" y="3862"/>
                  </a:lnTo>
                  <a:cubicBezTo>
                    <a:pt x="8839" y="3593"/>
                    <a:pt x="8537" y="3291"/>
                    <a:pt x="8402" y="3156"/>
                  </a:cubicBezTo>
                  <a:lnTo>
                    <a:pt x="1680" y="98"/>
                  </a:lnTo>
                  <a:cubicBezTo>
                    <a:pt x="1555" y="31"/>
                    <a:pt x="1424" y="1"/>
                    <a:pt x="12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0" name="Google Shape;645;p30">
              <a:extLst>
                <a:ext uri="{FF2B5EF4-FFF2-40B4-BE49-F238E27FC236}">
                  <a16:creationId xmlns:a16="http://schemas.microsoft.com/office/drawing/2014/main" id="{0E554B2F-BF11-40A2-97D2-0FDB1AEB641B}"/>
                </a:ext>
              </a:extLst>
            </p:cNvPr>
            <p:cNvSpPr/>
            <p:nvPr/>
          </p:nvSpPr>
          <p:spPr>
            <a:xfrm>
              <a:off x="1272950" y="1873175"/>
              <a:ext cx="420150" cy="227725"/>
            </a:xfrm>
            <a:custGeom>
              <a:avLst/>
              <a:gdLst/>
              <a:ahLst/>
              <a:cxnLst/>
              <a:rect l="l" t="t" r="r" b="b"/>
              <a:pathLst>
                <a:path w="16806" h="9109" extrusionOk="0">
                  <a:moveTo>
                    <a:pt x="572" y="0"/>
                  </a:moveTo>
                  <a:lnTo>
                    <a:pt x="169" y="2790"/>
                  </a:lnTo>
                  <a:cubicBezTo>
                    <a:pt x="1" y="3933"/>
                    <a:pt x="1" y="5042"/>
                    <a:pt x="1" y="6285"/>
                  </a:cubicBezTo>
                  <a:lnTo>
                    <a:pt x="1" y="6857"/>
                  </a:lnTo>
                  <a:lnTo>
                    <a:pt x="8403" y="8974"/>
                  </a:lnTo>
                  <a:cubicBezTo>
                    <a:pt x="8571" y="9108"/>
                    <a:pt x="8705" y="9108"/>
                    <a:pt x="8974" y="9108"/>
                  </a:cubicBezTo>
                  <a:lnTo>
                    <a:pt x="11764" y="8806"/>
                  </a:lnTo>
                  <a:lnTo>
                    <a:pt x="12470" y="8671"/>
                  </a:lnTo>
                  <a:lnTo>
                    <a:pt x="14856" y="6453"/>
                  </a:lnTo>
                  <a:lnTo>
                    <a:pt x="16402" y="5042"/>
                  </a:lnTo>
                  <a:cubicBezTo>
                    <a:pt x="16671" y="4773"/>
                    <a:pt x="16805" y="4336"/>
                    <a:pt x="16671" y="4067"/>
                  </a:cubicBezTo>
                  <a:lnTo>
                    <a:pt x="16536" y="3227"/>
                  </a:lnTo>
                  <a:lnTo>
                    <a:pt x="16133" y="1110"/>
                  </a:lnTo>
                  <a:cubicBezTo>
                    <a:pt x="15965" y="841"/>
                    <a:pt x="15965" y="572"/>
                    <a:pt x="15965" y="135"/>
                  </a:cubicBezTo>
                  <a:cubicBezTo>
                    <a:pt x="12572" y="1303"/>
                    <a:pt x="9763" y="1741"/>
                    <a:pt x="7459" y="1741"/>
                  </a:cubicBezTo>
                  <a:cubicBezTo>
                    <a:pt x="4262" y="1741"/>
                    <a:pt x="2037" y="899"/>
                    <a:pt x="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1" name="Google Shape;646;p30">
              <a:extLst>
                <a:ext uri="{FF2B5EF4-FFF2-40B4-BE49-F238E27FC236}">
                  <a16:creationId xmlns:a16="http://schemas.microsoft.com/office/drawing/2014/main" id="{6503A830-067E-43A5-B647-8F98FA6CC23D}"/>
                </a:ext>
              </a:extLst>
            </p:cNvPr>
            <p:cNvSpPr/>
            <p:nvPr/>
          </p:nvSpPr>
          <p:spPr>
            <a:xfrm>
              <a:off x="1560325" y="2072300"/>
              <a:ext cx="119325" cy="200000"/>
            </a:xfrm>
            <a:custGeom>
              <a:avLst/>
              <a:gdLst/>
              <a:ahLst/>
              <a:cxnLst/>
              <a:rect l="l" t="t" r="r" b="b"/>
              <a:pathLst>
                <a:path w="4773" h="8000" extrusionOk="0">
                  <a:moveTo>
                    <a:pt x="1815" y="1"/>
                  </a:moveTo>
                  <a:lnTo>
                    <a:pt x="975" y="706"/>
                  </a:lnTo>
                  <a:lnTo>
                    <a:pt x="269" y="841"/>
                  </a:lnTo>
                  <a:lnTo>
                    <a:pt x="1815" y="2824"/>
                  </a:lnTo>
                  <a:lnTo>
                    <a:pt x="1815" y="1"/>
                  </a:lnTo>
                  <a:close/>
                  <a:moveTo>
                    <a:pt x="3932" y="1412"/>
                  </a:moveTo>
                  <a:cubicBezTo>
                    <a:pt x="3226" y="2118"/>
                    <a:pt x="2655" y="2689"/>
                    <a:pt x="2252" y="3227"/>
                  </a:cubicBezTo>
                  <a:lnTo>
                    <a:pt x="2117" y="3362"/>
                  </a:lnTo>
                  <a:lnTo>
                    <a:pt x="3092" y="4639"/>
                  </a:lnTo>
                  <a:lnTo>
                    <a:pt x="0" y="8000"/>
                  </a:lnTo>
                  <a:lnTo>
                    <a:pt x="0" y="8000"/>
                  </a:lnTo>
                  <a:lnTo>
                    <a:pt x="3798" y="5479"/>
                  </a:lnTo>
                  <a:cubicBezTo>
                    <a:pt x="4470" y="5042"/>
                    <a:pt x="4772" y="4202"/>
                    <a:pt x="4638" y="3530"/>
                  </a:cubicBezTo>
                  <a:lnTo>
                    <a:pt x="4067" y="1412"/>
                  </a:lnTo>
                  <a:cubicBezTo>
                    <a:pt x="4067" y="1412"/>
                    <a:pt x="4067" y="1547"/>
                    <a:pt x="3932" y="1547"/>
                  </a:cubicBezTo>
                  <a:lnTo>
                    <a:pt x="3932" y="1412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2" name="Google Shape;647;p30">
              <a:extLst>
                <a:ext uri="{FF2B5EF4-FFF2-40B4-BE49-F238E27FC236}">
                  <a16:creationId xmlns:a16="http://schemas.microsoft.com/office/drawing/2014/main" id="{DF84C57A-2063-4AAB-ABAA-2320913DF64F}"/>
                </a:ext>
              </a:extLst>
            </p:cNvPr>
            <p:cNvSpPr/>
            <p:nvPr/>
          </p:nvSpPr>
          <p:spPr>
            <a:xfrm>
              <a:off x="1493925" y="1994601"/>
              <a:ext cx="111775" cy="108425"/>
            </a:xfrm>
            <a:custGeom>
              <a:avLst/>
              <a:gdLst/>
              <a:ahLst/>
              <a:cxnLst/>
              <a:rect l="l" t="t" r="r" b="b"/>
              <a:pathLst>
                <a:path w="4471" h="4337" extrusionOk="0">
                  <a:moveTo>
                    <a:pt x="4471" y="1"/>
                  </a:moveTo>
                  <a:cubicBezTo>
                    <a:pt x="4068" y="841"/>
                    <a:pt x="3496" y="1379"/>
                    <a:pt x="3093" y="1950"/>
                  </a:cubicBezTo>
                  <a:cubicBezTo>
                    <a:pt x="2656" y="2219"/>
                    <a:pt x="2387" y="2522"/>
                    <a:pt x="2085" y="2790"/>
                  </a:cubicBezTo>
                  <a:cubicBezTo>
                    <a:pt x="707" y="3765"/>
                    <a:pt x="1" y="4336"/>
                    <a:pt x="135" y="4336"/>
                  </a:cubicBezTo>
                  <a:lnTo>
                    <a:pt x="2925" y="4034"/>
                  </a:lnTo>
                  <a:lnTo>
                    <a:pt x="3631" y="3899"/>
                  </a:lnTo>
                  <a:lnTo>
                    <a:pt x="4471" y="3194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3" name="Google Shape;648;p30">
              <a:extLst>
                <a:ext uri="{FF2B5EF4-FFF2-40B4-BE49-F238E27FC236}">
                  <a16:creationId xmlns:a16="http://schemas.microsoft.com/office/drawing/2014/main" id="{F9B2B0E4-B837-452D-9FDA-3D4DD7D1D0B7}"/>
                </a:ext>
              </a:extLst>
            </p:cNvPr>
            <p:cNvSpPr/>
            <p:nvPr/>
          </p:nvSpPr>
          <p:spPr>
            <a:xfrm>
              <a:off x="1529225" y="2489050"/>
              <a:ext cx="153775" cy="66400"/>
            </a:xfrm>
            <a:custGeom>
              <a:avLst/>
              <a:gdLst/>
              <a:ahLst/>
              <a:cxnLst/>
              <a:rect l="l" t="t" r="r" b="b"/>
              <a:pathLst>
                <a:path w="6151" h="2656" extrusionOk="0">
                  <a:moveTo>
                    <a:pt x="3765" y="1"/>
                  </a:moveTo>
                  <a:lnTo>
                    <a:pt x="0" y="572"/>
                  </a:lnTo>
                  <a:cubicBezTo>
                    <a:pt x="538" y="1278"/>
                    <a:pt x="1110" y="1815"/>
                    <a:pt x="1681" y="2521"/>
                  </a:cubicBezTo>
                  <a:lnTo>
                    <a:pt x="5311" y="2656"/>
                  </a:lnTo>
                  <a:cubicBezTo>
                    <a:pt x="5882" y="2656"/>
                    <a:pt x="6151" y="1984"/>
                    <a:pt x="5714" y="1547"/>
                  </a:cubicBezTo>
                  <a:lnTo>
                    <a:pt x="376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4" name="Google Shape;649;p30">
              <a:extLst>
                <a:ext uri="{FF2B5EF4-FFF2-40B4-BE49-F238E27FC236}">
                  <a16:creationId xmlns:a16="http://schemas.microsoft.com/office/drawing/2014/main" id="{A7A1E2E4-93B6-4ACB-8A08-DCB30F05A025}"/>
                </a:ext>
              </a:extLst>
            </p:cNvPr>
            <p:cNvSpPr/>
            <p:nvPr/>
          </p:nvSpPr>
          <p:spPr>
            <a:xfrm>
              <a:off x="1500650" y="1379125"/>
              <a:ext cx="112625" cy="203350"/>
            </a:xfrm>
            <a:custGeom>
              <a:avLst/>
              <a:gdLst/>
              <a:ahLst/>
              <a:cxnLst/>
              <a:rect l="l" t="t" r="r" b="b"/>
              <a:pathLst>
                <a:path w="4505" h="8134" extrusionOk="0">
                  <a:moveTo>
                    <a:pt x="572" y="1"/>
                  </a:moveTo>
                  <a:lnTo>
                    <a:pt x="303" y="3933"/>
                  </a:lnTo>
                  <a:lnTo>
                    <a:pt x="135" y="5882"/>
                  </a:lnTo>
                  <a:cubicBezTo>
                    <a:pt x="1" y="7025"/>
                    <a:pt x="841" y="7999"/>
                    <a:pt x="1984" y="8134"/>
                  </a:cubicBezTo>
                  <a:cubicBezTo>
                    <a:pt x="3093" y="8134"/>
                    <a:pt x="4067" y="7294"/>
                    <a:pt x="4067" y="6185"/>
                  </a:cubicBezTo>
                  <a:lnTo>
                    <a:pt x="4202" y="5042"/>
                  </a:lnTo>
                  <a:lnTo>
                    <a:pt x="4504" y="303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5" name="Google Shape;650;p30">
              <a:extLst>
                <a:ext uri="{FF2B5EF4-FFF2-40B4-BE49-F238E27FC236}">
                  <a16:creationId xmlns:a16="http://schemas.microsoft.com/office/drawing/2014/main" id="{50BBEB0A-8D24-4CBF-AE3E-0D240D2D426E}"/>
                </a:ext>
              </a:extLst>
            </p:cNvPr>
            <p:cNvSpPr/>
            <p:nvPr/>
          </p:nvSpPr>
          <p:spPr>
            <a:xfrm>
              <a:off x="1059550" y="406000"/>
              <a:ext cx="1015850" cy="1068100"/>
            </a:xfrm>
            <a:custGeom>
              <a:avLst/>
              <a:gdLst/>
              <a:ahLst/>
              <a:cxnLst/>
              <a:rect l="l" t="t" r="r" b="b"/>
              <a:pathLst>
                <a:path w="40634" h="42724" extrusionOk="0">
                  <a:moveTo>
                    <a:pt x="20385" y="1"/>
                  </a:moveTo>
                  <a:cubicBezTo>
                    <a:pt x="20223" y="1"/>
                    <a:pt x="20060" y="3"/>
                    <a:pt x="19897" y="7"/>
                  </a:cubicBezTo>
                  <a:cubicBezTo>
                    <a:pt x="9545" y="276"/>
                    <a:pt x="1681" y="8846"/>
                    <a:pt x="437" y="19197"/>
                  </a:cubicBezTo>
                  <a:cubicBezTo>
                    <a:pt x="0" y="22424"/>
                    <a:pt x="303" y="25650"/>
                    <a:pt x="1277" y="28574"/>
                  </a:cubicBezTo>
                  <a:cubicBezTo>
                    <a:pt x="841" y="29414"/>
                    <a:pt x="572" y="30523"/>
                    <a:pt x="841" y="31532"/>
                  </a:cubicBezTo>
                  <a:cubicBezTo>
                    <a:pt x="1143" y="33884"/>
                    <a:pt x="3092" y="35565"/>
                    <a:pt x="5478" y="35733"/>
                  </a:cubicBezTo>
                  <a:cubicBezTo>
                    <a:pt x="9377" y="39934"/>
                    <a:pt x="15696" y="42723"/>
                    <a:pt x="24098" y="42723"/>
                  </a:cubicBezTo>
                  <a:cubicBezTo>
                    <a:pt x="30382" y="42723"/>
                    <a:pt x="35592" y="39766"/>
                    <a:pt x="36835" y="36002"/>
                  </a:cubicBezTo>
                  <a:cubicBezTo>
                    <a:pt x="37104" y="35430"/>
                    <a:pt x="37272" y="34893"/>
                    <a:pt x="37272" y="34187"/>
                  </a:cubicBezTo>
                  <a:lnTo>
                    <a:pt x="37272" y="32641"/>
                  </a:lnTo>
                  <a:cubicBezTo>
                    <a:pt x="37407" y="31532"/>
                    <a:pt x="37810" y="30389"/>
                    <a:pt x="38381" y="29280"/>
                  </a:cubicBezTo>
                  <a:cubicBezTo>
                    <a:pt x="39793" y="26490"/>
                    <a:pt x="40633" y="23398"/>
                    <a:pt x="40633" y="20037"/>
                  </a:cubicBezTo>
                  <a:cubicBezTo>
                    <a:pt x="40633" y="9007"/>
                    <a:pt x="31492" y="1"/>
                    <a:pt x="20385" y="1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6" name="Google Shape;651;p30">
              <a:extLst>
                <a:ext uri="{FF2B5EF4-FFF2-40B4-BE49-F238E27FC236}">
                  <a16:creationId xmlns:a16="http://schemas.microsoft.com/office/drawing/2014/main" id="{D3BFEAA0-88DE-428B-977B-6A1CC4196EFA}"/>
                </a:ext>
              </a:extLst>
            </p:cNvPr>
            <p:cNvSpPr/>
            <p:nvPr/>
          </p:nvSpPr>
          <p:spPr>
            <a:xfrm>
              <a:off x="1077200" y="1176625"/>
              <a:ext cx="651175" cy="297475"/>
            </a:xfrm>
            <a:custGeom>
              <a:avLst/>
              <a:gdLst/>
              <a:ahLst/>
              <a:cxnLst/>
              <a:rect l="l" t="t" r="r" b="b"/>
              <a:pathLst>
                <a:path w="26047" h="11899" extrusionOk="0">
                  <a:moveTo>
                    <a:pt x="26047" y="11764"/>
                  </a:moveTo>
                  <a:cubicBezTo>
                    <a:pt x="25207" y="11764"/>
                    <a:pt x="24366" y="11898"/>
                    <a:pt x="23392" y="11898"/>
                  </a:cubicBezTo>
                  <a:cubicBezTo>
                    <a:pt x="22686" y="11898"/>
                    <a:pt x="21980" y="11898"/>
                    <a:pt x="21274" y="11764"/>
                  </a:cubicBezTo>
                  <a:lnTo>
                    <a:pt x="21274" y="11764"/>
                  </a:lnTo>
                  <a:cubicBezTo>
                    <a:pt x="21980" y="11898"/>
                    <a:pt x="22686" y="11898"/>
                    <a:pt x="23392" y="11898"/>
                  </a:cubicBezTo>
                  <a:cubicBezTo>
                    <a:pt x="24366" y="11898"/>
                    <a:pt x="25207" y="11764"/>
                    <a:pt x="26047" y="11764"/>
                  </a:cubicBezTo>
                  <a:lnTo>
                    <a:pt x="26047" y="11764"/>
                  </a:lnTo>
                  <a:close/>
                  <a:moveTo>
                    <a:pt x="0" y="1"/>
                  </a:moveTo>
                  <a:cubicBezTo>
                    <a:pt x="0" y="135"/>
                    <a:pt x="0" y="404"/>
                    <a:pt x="135" y="707"/>
                  </a:cubicBezTo>
                  <a:cubicBezTo>
                    <a:pt x="269" y="2219"/>
                    <a:pt x="1109" y="3362"/>
                    <a:pt x="2386" y="4068"/>
                  </a:cubicBezTo>
                  <a:cubicBezTo>
                    <a:pt x="1109" y="3362"/>
                    <a:pt x="269" y="2219"/>
                    <a:pt x="135" y="707"/>
                  </a:cubicBezTo>
                  <a:cubicBezTo>
                    <a:pt x="0" y="404"/>
                    <a:pt x="0" y="135"/>
                    <a:pt x="0" y="1"/>
                  </a:cubicBezTo>
                  <a:close/>
                </a:path>
              </a:pathLst>
            </a:custGeom>
            <a:solidFill>
              <a:srgbClr val="E4D7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7" name="Google Shape;652;p30">
              <a:extLst>
                <a:ext uri="{FF2B5EF4-FFF2-40B4-BE49-F238E27FC236}">
                  <a16:creationId xmlns:a16="http://schemas.microsoft.com/office/drawing/2014/main" id="{E788FED8-91C2-4885-9A0F-FA359E57B1FC}"/>
                </a:ext>
              </a:extLst>
            </p:cNvPr>
            <p:cNvSpPr/>
            <p:nvPr/>
          </p:nvSpPr>
          <p:spPr>
            <a:xfrm>
              <a:off x="1560325" y="1467350"/>
              <a:ext cx="48750" cy="3375"/>
            </a:xfrm>
            <a:custGeom>
              <a:avLst/>
              <a:gdLst/>
              <a:ahLst/>
              <a:cxnLst/>
              <a:rect l="l" t="t" r="r" b="b"/>
              <a:pathLst>
                <a:path w="1950" h="135" extrusionOk="0">
                  <a:moveTo>
                    <a:pt x="0" y="0"/>
                  </a:moveTo>
                  <a:cubicBezTo>
                    <a:pt x="571" y="135"/>
                    <a:pt x="1277" y="135"/>
                    <a:pt x="1949" y="135"/>
                  </a:cubicBezTo>
                  <a:lnTo>
                    <a:pt x="1949" y="135"/>
                  </a:lnTo>
                  <a:cubicBezTo>
                    <a:pt x="1277" y="135"/>
                    <a:pt x="571" y="135"/>
                    <a:pt x="0" y="0"/>
                  </a:cubicBezTo>
                  <a:close/>
                </a:path>
              </a:pathLst>
            </a:custGeom>
            <a:solidFill>
              <a:srgbClr val="8459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8" name="Google Shape;653;p30">
              <a:extLst>
                <a:ext uri="{FF2B5EF4-FFF2-40B4-BE49-F238E27FC236}">
                  <a16:creationId xmlns:a16="http://schemas.microsoft.com/office/drawing/2014/main" id="{218819E8-AEA7-4F3F-A4AF-EA2AAE328B3F}"/>
                </a:ext>
              </a:extLst>
            </p:cNvPr>
            <p:cNvSpPr/>
            <p:nvPr/>
          </p:nvSpPr>
          <p:spPr>
            <a:xfrm>
              <a:off x="1077200" y="1078325"/>
              <a:ext cx="651175" cy="395775"/>
            </a:xfrm>
            <a:custGeom>
              <a:avLst/>
              <a:gdLst/>
              <a:ahLst/>
              <a:cxnLst/>
              <a:rect l="l" t="t" r="r" b="b"/>
              <a:pathLst>
                <a:path w="26047" h="15831" extrusionOk="0">
                  <a:moveTo>
                    <a:pt x="3798" y="1"/>
                  </a:moveTo>
                  <a:cubicBezTo>
                    <a:pt x="2521" y="1"/>
                    <a:pt x="1681" y="572"/>
                    <a:pt x="1109" y="1278"/>
                  </a:cubicBezTo>
                  <a:cubicBezTo>
                    <a:pt x="437" y="2252"/>
                    <a:pt x="135" y="3362"/>
                    <a:pt x="0" y="3798"/>
                  </a:cubicBezTo>
                  <a:lnTo>
                    <a:pt x="0" y="3933"/>
                  </a:lnTo>
                  <a:cubicBezTo>
                    <a:pt x="0" y="4067"/>
                    <a:pt x="0" y="4336"/>
                    <a:pt x="135" y="4639"/>
                  </a:cubicBezTo>
                  <a:cubicBezTo>
                    <a:pt x="269" y="6151"/>
                    <a:pt x="1109" y="7294"/>
                    <a:pt x="2386" y="8000"/>
                  </a:cubicBezTo>
                  <a:cubicBezTo>
                    <a:pt x="3092" y="8403"/>
                    <a:pt x="3932" y="8672"/>
                    <a:pt x="4772" y="8840"/>
                  </a:cubicBezTo>
                  <a:cubicBezTo>
                    <a:pt x="7999" y="12335"/>
                    <a:pt x="12872" y="14856"/>
                    <a:pt x="19325" y="15561"/>
                  </a:cubicBezTo>
                  <a:cubicBezTo>
                    <a:pt x="19896" y="15696"/>
                    <a:pt x="20602" y="15696"/>
                    <a:pt x="21274" y="15696"/>
                  </a:cubicBezTo>
                  <a:cubicBezTo>
                    <a:pt x="21980" y="15830"/>
                    <a:pt x="22686" y="15830"/>
                    <a:pt x="23392" y="15830"/>
                  </a:cubicBezTo>
                  <a:cubicBezTo>
                    <a:pt x="24366" y="15830"/>
                    <a:pt x="25207" y="15696"/>
                    <a:pt x="26047" y="15696"/>
                  </a:cubicBezTo>
                  <a:lnTo>
                    <a:pt x="25912" y="15561"/>
                  </a:lnTo>
                  <a:cubicBezTo>
                    <a:pt x="18922" y="14856"/>
                    <a:pt x="12872" y="10655"/>
                    <a:pt x="9377" y="4639"/>
                  </a:cubicBezTo>
                  <a:lnTo>
                    <a:pt x="8402" y="2958"/>
                  </a:lnTo>
                  <a:lnTo>
                    <a:pt x="8402" y="4202"/>
                  </a:lnTo>
                  <a:cubicBezTo>
                    <a:pt x="7428" y="2387"/>
                    <a:pt x="6722" y="270"/>
                    <a:pt x="4336" y="1"/>
                  </a:cubicBezTo>
                  <a:close/>
                </a:path>
              </a:pathLst>
            </a:custGeom>
            <a:solidFill>
              <a:srgbClr val="9469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59" name="Google Shape;654;p30">
              <a:extLst>
                <a:ext uri="{FF2B5EF4-FFF2-40B4-BE49-F238E27FC236}">
                  <a16:creationId xmlns:a16="http://schemas.microsoft.com/office/drawing/2014/main" id="{D690D892-E82D-4D5B-988E-5A924B304C6C}"/>
                </a:ext>
              </a:extLst>
            </p:cNvPr>
            <p:cNvSpPr/>
            <p:nvPr/>
          </p:nvSpPr>
          <p:spPr>
            <a:xfrm>
              <a:off x="1230950" y="1480775"/>
              <a:ext cx="280650" cy="704150"/>
            </a:xfrm>
            <a:custGeom>
              <a:avLst/>
              <a:gdLst/>
              <a:ahLst/>
              <a:cxnLst/>
              <a:rect l="l" t="t" r="r" b="b"/>
              <a:pathLst>
                <a:path w="11226" h="28166" extrusionOk="0">
                  <a:moveTo>
                    <a:pt x="11107" y="0"/>
                  </a:moveTo>
                  <a:cubicBezTo>
                    <a:pt x="2938" y="0"/>
                    <a:pt x="838" y="13777"/>
                    <a:pt x="303" y="19898"/>
                  </a:cubicBezTo>
                  <a:cubicBezTo>
                    <a:pt x="0" y="22687"/>
                    <a:pt x="1546" y="25645"/>
                    <a:pt x="4202" y="26888"/>
                  </a:cubicBezTo>
                  <a:cubicBezTo>
                    <a:pt x="4907" y="27191"/>
                    <a:pt x="5613" y="27459"/>
                    <a:pt x="6319" y="27594"/>
                  </a:cubicBezTo>
                  <a:cubicBezTo>
                    <a:pt x="7159" y="27863"/>
                    <a:pt x="8134" y="28031"/>
                    <a:pt x="8705" y="28165"/>
                  </a:cubicBezTo>
                  <a:cubicBezTo>
                    <a:pt x="9411" y="28165"/>
                    <a:pt x="9949" y="27594"/>
                    <a:pt x="9814" y="26888"/>
                  </a:cubicBezTo>
                  <a:cubicBezTo>
                    <a:pt x="8403" y="19898"/>
                    <a:pt x="9814" y="8975"/>
                    <a:pt x="10654" y="3362"/>
                  </a:cubicBezTo>
                  <a:cubicBezTo>
                    <a:pt x="10923" y="1413"/>
                    <a:pt x="11226" y="1"/>
                    <a:pt x="11226" y="1"/>
                  </a:cubicBezTo>
                  <a:cubicBezTo>
                    <a:pt x="11186" y="1"/>
                    <a:pt x="11146" y="0"/>
                    <a:pt x="111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0" name="Google Shape;655;p30">
              <a:extLst>
                <a:ext uri="{FF2B5EF4-FFF2-40B4-BE49-F238E27FC236}">
                  <a16:creationId xmlns:a16="http://schemas.microsoft.com/office/drawing/2014/main" id="{DBE0DFD8-8D8F-41CC-B4ED-CB5CACE685A9}"/>
                </a:ext>
              </a:extLst>
            </p:cNvPr>
            <p:cNvSpPr/>
            <p:nvPr/>
          </p:nvSpPr>
          <p:spPr>
            <a:xfrm>
              <a:off x="1235312" y="1480800"/>
              <a:ext cx="273100" cy="689825"/>
            </a:xfrm>
            <a:custGeom>
              <a:avLst/>
              <a:gdLst/>
              <a:ahLst/>
              <a:cxnLst/>
              <a:rect l="l" t="t" r="r" b="b"/>
              <a:pathLst>
                <a:path w="10924" h="27593" extrusionOk="0">
                  <a:moveTo>
                    <a:pt x="10789" y="0"/>
                  </a:moveTo>
                  <a:cubicBezTo>
                    <a:pt x="8806" y="0"/>
                    <a:pt x="7126" y="840"/>
                    <a:pt x="5882" y="2252"/>
                  </a:cubicBezTo>
                  <a:cubicBezTo>
                    <a:pt x="6017" y="2118"/>
                    <a:pt x="6151" y="2118"/>
                    <a:pt x="6420" y="1983"/>
                  </a:cubicBezTo>
                  <a:cubicBezTo>
                    <a:pt x="6723" y="1983"/>
                    <a:pt x="6857" y="1815"/>
                    <a:pt x="7126" y="1815"/>
                  </a:cubicBezTo>
                  <a:cubicBezTo>
                    <a:pt x="8269" y="1815"/>
                    <a:pt x="9243" y="2655"/>
                    <a:pt x="9378" y="3932"/>
                  </a:cubicBezTo>
                  <a:lnTo>
                    <a:pt x="9378" y="4201"/>
                  </a:lnTo>
                  <a:cubicBezTo>
                    <a:pt x="9378" y="4638"/>
                    <a:pt x="9243" y="5176"/>
                    <a:pt x="8941" y="5613"/>
                  </a:cubicBezTo>
                  <a:lnTo>
                    <a:pt x="4740" y="10789"/>
                  </a:lnTo>
                  <a:lnTo>
                    <a:pt x="2219" y="8402"/>
                  </a:lnTo>
                  <a:cubicBezTo>
                    <a:pt x="841" y="12469"/>
                    <a:pt x="270" y="16939"/>
                    <a:pt x="1" y="19897"/>
                  </a:cubicBezTo>
                  <a:lnTo>
                    <a:pt x="1" y="20468"/>
                  </a:lnTo>
                  <a:cubicBezTo>
                    <a:pt x="1" y="23123"/>
                    <a:pt x="1379" y="25644"/>
                    <a:pt x="3900" y="26887"/>
                  </a:cubicBezTo>
                  <a:cubicBezTo>
                    <a:pt x="4605" y="27190"/>
                    <a:pt x="5311" y="27458"/>
                    <a:pt x="6017" y="27593"/>
                  </a:cubicBezTo>
                  <a:cubicBezTo>
                    <a:pt x="6588" y="15964"/>
                    <a:pt x="8672" y="8134"/>
                    <a:pt x="10352" y="3361"/>
                  </a:cubicBezTo>
                  <a:cubicBezTo>
                    <a:pt x="10621" y="1412"/>
                    <a:pt x="10924" y="0"/>
                    <a:pt x="109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1" name="Google Shape;656;p30">
              <a:extLst>
                <a:ext uri="{FF2B5EF4-FFF2-40B4-BE49-F238E27FC236}">
                  <a16:creationId xmlns:a16="http://schemas.microsoft.com/office/drawing/2014/main" id="{D5827388-1C85-4A58-B2FA-393667CA1DFD}"/>
                </a:ext>
              </a:extLst>
            </p:cNvPr>
            <p:cNvSpPr/>
            <p:nvPr/>
          </p:nvSpPr>
          <p:spPr>
            <a:xfrm>
              <a:off x="1605675" y="1516075"/>
              <a:ext cx="158000" cy="639125"/>
            </a:xfrm>
            <a:custGeom>
              <a:avLst/>
              <a:gdLst/>
              <a:ahLst/>
              <a:cxnLst/>
              <a:rect l="l" t="t" r="r" b="b"/>
              <a:pathLst>
                <a:path w="6320" h="25565" extrusionOk="0">
                  <a:moveTo>
                    <a:pt x="1" y="1"/>
                  </a:moveTo>
                  <a:lnTo>
                    <a:pt x="1" y="25342"/>
                  </a:lnTo>
                  <a:cubicBezTo>
                    <a:pt x="1" y="25499"/>
                    <a:pt x="105" y="25564"/>
                    <a:pt x="218" y="25564"/>
                  </a:cubicBezTo>
                  <a:cubicBezTo>
                    <a:pt x="298" y="25564"/>
                    <a:pt x="382" y="25532"/>
                    <a:pt x="438" y="25476"/>
                  </a:cubicBezTo>
                  <a:cubicBezTo>
                    <a:pt x="841" y="24938"/>
                    <a:pt x="1412" y="24367"/>
                    <a:pt x="2118" y="23661"/>
                  </a:cubicBezTo>
                  <a:cubicBezTo>
                    <a:pt x="3093" y="22821"/>
                    <a:pt x="4202" y="21981"/>
                    <a:pt x="5479" y="21578"/>
                  </a:cubicBezTo>
                  <a:cubicBezTo>
                    <a:pt x="5479" y="21578"/>
                    <a:pt x="6319" y="2656"/>
                    <a:pt x="303" y="135"/>
                  </a:cubicBezTo>
                  <a:cubicBezTo>
                    <a:pt x="135" y="1"/>
                    <a:pt x="135" y="1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2" name="Google Shape;657;p30">
              <a:extLst>
                <a:ext uri="{FF2B5EF4-FFF2-40B4-BE49-F238E27FC236}">
                  <a16:creationId xmlns:a16="http://schemas.microsoft.com/office/drawing/2014/main" id="{5B4F96A0-8CA6-4C62-B834-A0E213FD3632}"/>
                </a:ext>
              </a:extLst>
            </p:cNvPr>
            <p:cNvSpPr/>
            <p:nvPr/>
          </p:nvSpPr>
          <p:spPr>
            <a:xfrm>
              <a:off x="1742650" y="1988275"/>
              <a:ext cx="25" cy="56325"/>
            </a:xfrm>
            <a:custGeom>
              <a:avLst/>
              <a:gdLst/>
              <a:ahLst/>
              <a:cxnLst/>
              <a:rect l="l" t="t" r="r" b="b"/>
              <a:pathLst>
                <a:path w="1" h="2253" extrusionOk="0">
                  <a:moveTo>
                    <a:pt x="0" y="1"/>
                  </a:moveTo>
                  <a:lnTo>
                    <a:pt x="0" y="2253"/>
                  </a:lnTo>
                  <a:lnTo>
                    <a:pt x="0" y="2253"/>
                  </a:lnTo>
                  <a:close/>
                </a:path>
              </a:pathLst>
            </a:custGeom>
            <a:solidFill>
              <a:srgbClr val="9D68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3" name="Google Shape;658;p30">
              <a:extLst>
                <a:ext uri="{FF2B5EF4-FFF2-40B4-BE49-F238E27FC236}">
                  <a16:creationId xmlns:a16="http://schemas.microsoft.com/office/drawing/2014/main" id="{0507FA8D-8E87-443C-99AF-671C53542CEE}"/>
                </a:ext>
              </a:extLst>
            </p:cNvPr>
            <p:cNvSpPr/>
            <p:nvPr/>
          </p:nvSpPr>
          <p:spPr>
            <a:xfrm>
              <a:off x="1612719" y="1526520"/>
              <a:ext cx="129425" cy="584825"/>
            </a:xfrm>
            <a:custGeom>
              <a:avLst/>
              <a:gdLst/>
              <a:ahLst/>
              <a:cxnLst/>
              <a:rect l="l" t="t" r="r" b="b"/>
              <a:pathLst>
                <a:path w="5177" h="23393" extrusionOk="0">
                  <a:moveTo>
                    <a:pt x="0" y="1"/>
                  </a:moveTo>
                  <a:lnTo>
                    <a:pt x="0" y="1"/>
                  </a:lnTo>
                  <a:cubicBezTo>
                    <a:pt x="975" y="4067"/>
                    <a:pt x="2924" y="14587"/>
                    <a:pt x="1815" y="23392"/>
                  </a:cubicBezTo>
                  <a:cubicBezTo>
                    <a:pt x="1950" y="23392"/>
                    <a:pt x="1950" y="23392"/>
                    <a:pt x="1950" y="23258"/>
                  </a:cubicBezTo>
                  <a:cubicBezTo>
                    <a:pt x="2655" y="22686"/>
                    <a:pt x="3361" y="22149"/>
                    <a:pt x="4336" y="21712"/>
                  </a:cubicBezTo>
                  <a:cubicBezTo>
                    <a:pt x="4605" y="21577"/>
                    <a:pt x="4874" y="21443"/>
                    <a:pt x="5176" y="21309"/>
                  </a:cubicBezTo>
                  <a:lnTo>
                    <a:pt x="5176" y="20872"/>
                  </a:lnTo>
                  <a:lnTo>
                    <a:pt x="5176" y="18620"/>
                  </a:lnTo>
                  <a:cubicBezTo>
                    <a:pt x="5176" y="13310"/>
                    <a:pt x="4605" y="1984"/>
                    <a:pt x="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4" name="Google Shape;659;p30">
              <a:extLst>
                <a:ext uri="{FF2B5EF4-FFF2-40B4-BE49-F238E27FC236}">
                  <a16:creationId xmlns:a16="http://schemas.microsoft.com/office/drawing/2014/main" id="{F17AF54C-CB24-4BAD-A65B-FA98A922A07F}"/>
                </a:ext>
              </a:extLst>
            </p:cNvPr>
            <p:cNvSpPr/>
            <p:nvPr/>
          </p:nvSpPr>
          <p:spPr>
            <a:xfrm>
              <a:off x="1672050" y="1203050"/>
              <a:ext cx="133625" cy="120650"/>
            </a:xfrm>
            <a:custGeom>
              <a:avLst/>
              <a:gdLst/>
              <a:ahLst/>
              <a:cxnLst/>
              <a:rect l="l" t="t" r="r" b="b"/>
              <a:pathLst>
                <a:path w="5345" h="4826" extrusionOk="0">
                  <a:moveTo>
                    <a:pt x="910" y="0"/>
                  </a:moveTo>
                  <a:cubicBezTo>
                    <a:pt x="707" y="0"/>
                    <a:pt x="536" y="125"/>
                    <a:pt x="438" y="322"/>
                  </a:cubicBezTo>
                  <a:cubicBezTo>
                    <a:pt x="1" y="2170"/>
                    <a:pt x="841" y="3851"/>
                    <a:pt x="2522" y="4523"/>
                  </a:cubicBezTo>
                  <a:cubicBezTo>
                    <a:pt x="2959" y="4691"/>
                    <a:pt x="3362" y="4825"/>
                    <a:pt x="3799" y="4825"/>
                  </a:cubicBezTo>
                  <a:cubicBezTo>
                    <a:pt x="4202" y="4825"/>
                    <a:pt x="4505" y="4825"/>
                    <a:pt x="4908" y="4691"/>
                  </a:cubicBezTo>
                  <a:cubicBezTo>
                    <a:pt x="5210" y="4523"/>
                    <a:pt x="5345" y="4254"/>
                    <a:pt x="5210" y="3985"/>
                  </a:cubicBezTo>
                  <a:cubicBezTo>
                    <a:pt x="5072" y="3874"/>
                    <a:pt x="4864" y="3649"/>
                    <a:pt x="4721" y="3649"/>
                  </a:cubicBezTo>
                  <a:cubicBezTo>
                    <a:pt x="4690" y="3649"/>
                    <a:pt x="4662" y="3659"/>
                    <a:pt x="4639" y="3683"/>
                  </a:cubicBezTo>
                  <a:cubicBezTo>
                    <a:pt x="4353" y="3767"/>
                    <a:pt x="4034" y="3809"/>
                    <a:pt x="3719" y="3809"/>
                  </a:cubicBezTo>
                  <a:cubicBezTo>
                    <a:pt x="3404" y="3809"/>
                    <a:pt x="3093" y="3767"/>
                    <a:pt x="2824" y="3683"/>
                  </a:cubicBezTo>
                  <a:cubicBezTo>
                    <a:pt x="1681" y="3145"/>
                    <a:pt x="1144" y="1868"/>
                    <a:pt x="1413" y="624"/>
                  </a:cubicBezTo>
                  <a:cubicBezTo>
                    <a:pt x="1547" y="322"/>
                    <a:pt x="1278" y="53"/>
                    <a:pt x="1144" y="53"/>
                  </a:cubicBezTo>
                  <a:cubicBezTo>
                    <a:pt x="1063" y="17"/>
                    <a:pt x="984" y="0"/>
                    <a:pt x="9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5" name="Google Shape;660;p30">
              <a:extLst>
                <a:ext uri="{FF2B5EF4-FFF2-40B4-BE49-F238E27FC236}">
                  <a16:creationId xmlns:a16="http://schemas.microsoft.com/office/drawing/2014/main" id="{F41BCDDB-02E2-4379-9B6C-BF9A4AB166B5}"/>
                </a:ext>
              </a:extLst>
            </p:cNvPr>
            <p:cNvSpPr/>
            <p:nvPr/>
          </p:nvSpPr>
          <p:spPr>
            <a:xfrm>
              <a:off x="1511575" y="981325"/>
              <a:ext cx="189075" cy="169625"/>
            </a:xfrm>
            <a:custGeom>
              <a:avLst/>
              <a:gdLst/>
              <a:ahLst/>
              <a:cxnLst/>
              <a:rect l="l" t="t" r="r" b="b"/>
              <a:pathLst>
                <a:path w="7563" h="6785" extrusionOk="0">
                  <a:moveTo>
                    <a:pt x="3765" y="0"/>
                  </a:moveTo>
                  <a:cubicBezTo>
                    <a:pt x="3349" y="0"/>
                    <a:pt x="2927" y="80"/>
                    <a:pt x="2521" y="251"/>
                  </a:cubicBezTo>
                  <a:cubicBezTo>
                    <a:pt x="841" y="957"/>
                    <a:pt x="1" y="2906"/>
                    <a:pt x="706" y="4586"/>
                  </a:cubicBezTo>
                  <a:cubicBezTo>
                    <a:pt x="1218" y="5968"/>
                    <a:pt x="2489" y="6785"/>
                    <a:pt x="3808" y="6785"/>
                  </a:cubicBezTo>
                  <a:cubicBezTo>
                    <a:pt x="4222" y="6785"/>
                    <a:pt x="4641" y="6704"/>
                    <a:pt x="5042" y="6536"/>
                  </a:cubicBezTo>
                  <a:cubicBezTo>
                    <a:pt x="6722" y="5830"/>
                    <a:pt x="7563" y="3881"/>
                    <a:pt x="6857" y="2066"/>
                  </a:cubicBezTo>
                  <a:cubicBezTo>
                    <a:pt x="6322" y="791"/>
                    <a:pt x="5071" y="0"/>
                    <a:pt x="37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6" name="Google Shape;661;p30">
              <a:extLst>
                <a:ext uri="{FF2B5EF4-FFF2-40B4-BE49-F238E27FC236}">
                  <a16:creationId xmlns:a16="http://schemas.microsoft.com/office/drawing/2014/main" id="{3BD418D7-B418-4700-99C2-41F3F8254F23}"/>
                </a:ext>
              </a:extLst>
            </p:cNvPr>
            <p:cNvSpPr/>
            <p:nvPr/>
          </p:nvSpPr>
          <p:spPr>
            <a:xfrm>
              <a:off x="1416625" y="1104875"/>
              <a:ext cx="217650" cy="119550"/>
            </a:xfrm>
            <a:custGeom>
              <a:avLst/>
              <a:gdLst/>
              <a:ahLst/>
              <a:cxnLst/>
              <a:rect l="l" t="t" r="r" b="b"/>
              <a:pathLst>
                <a:path w="8706" h="4782" extrusionOk="0">
                  <a:moveTo>
                    <a:pt x="2895" y="0"/>
                  </a:moveTo>
                  <a:cubicBezTo>
                    <a:pt x="1591" y="0"/>
                    <a:pt x="571" y="433"/>
                    <a:pt x="303" y="1190"/>
                  </a:cubicBezTo>
                  <a:cubicBezTo>
                    <a:pt x="1" y="2300"/>
                    <a:pt x="1413" y="3711"/>
                    <a:pt x="3664" y="4417"/>
                  </a:cubicBezTo>
                  <a:cubicBezTo>
                    <a:pt x="4472" y="4662"/>
                    <a:pt x="5267" y="4782"/>
                    <a:pt x="5964" y="4782"/>
                  </a:cubicBezTo>
                  <a:cubicBezTo>
                    <a:pt x="7180" y="4782"/>
                    <a:pt x="8098" y="4416"/>
                    <a:pt x="8269" y="3711"/>
                  </a:cubicBezTo>
                  <a:cubicBezTo>
                    <a:pt x="8706" y="2568"/>
                    <a:pt x="7160" y="1056"/>
                    <a:pt x="5042" y="350"/>
                  </a:cubicBezTo>
                  <a:cubicBezTo>
                    <a:pt x="4294" y="112"/>
                    <a:pt x="3558" y="0"/>
                    <a:pt x="289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7" name="Google Shape;662;p30">
              <a:extLst>
                <a:ext uri="{FF2B5EF4-FFF2-40B4-BE49-F238E27FC236}">
                  <a16:creationId xmlns:a16="http://schemas.microsoft.com/office/drawing/2014/main" id="{C385EF22-3CB8-4019-BA32-53F3E992EEB1}"/>
                </a:ext>
              </a:extLst>
            </p:cNvPr>
            <p:cNvSpPr/>
            <p:nvPr/>
          </p:nvSpPr>
          <p:spPr>
            <a:xfrm>
              <a:off x="1851025" y="1079925"/>
              <a:ext cx="161350" cy="143875"/>
            </a:xfrm>
            <a:custGeom>
              <a:avLst/>
              <a:gdLst/>
              <a:ahLst/>
              <a:cxnLst/>
              <a:rect l="l" t="t" r="r" b="b"/>
              <a:pathLst>
                <a:path w="6454" h="5755" extrusionOk="0">
                  <a:moveTo>
                    <a:pt x="3263" y="0"/>
                  </a:moveTo>
                  <a:cubicBezTo>
                    <a:pt x="2615" y="0"/>
                    <a:pt x="1959" y="214"/>
                    <a:pt x="1412" y="642"/>
                  </a:cubicBezTo>
                  <a:cubicBezTo>
                    <a:pt x="135" y="1617"/>
                    <a:pt x="1" y="3432"/>
                    <a:pt x="975" y="4709"/>
                  </a:cubicBezTo>
                  <a:cubicBezTo>
                    <a:pt x="1597" y="5406"/>
                    <a:pt x="2451" y="5755"/>
                    <a:pt x="3277" y="5755"/>
                  </a:cubicBezTo>
                  <a:cubicBezTo>
                    <a:pt x="3924" y="5755"/>
                    <a:pt x="4555" y="5541"/>
                    <a:pt x="5042" y="5112"/>
                  </a:cubicBezTo>
                  <a:cubicBezTo>
                    <a:pt x="6285" y="4003"/>
                    <a:pt x="6453" y="2188"/>
                    <a:pt x="5445" y="1046"/>
                  </a:cubicBezTo>
                  <a:cubicBezTo>
                    <a:pt x="4899" y="349"/>
                    <a:pt x="4088" y="0"/>
                    <a:pt x="3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8" name="Google Shape;663;p30">
              <a:extLst>
                <a:ext uri="{FF2B5EF4-FFF2-40B4-BE49-F238E27FC236}">
                  <a16:creationId xmlns:a16="http://schemas.microsoft.com/office/drawing/2014/main" id="{F5423D84-0684-4C1F-A0C2-6E662B7A7DBE}"/>
                </a:ext>
              </a:extLst>
            </p:cNvPr>
            <p:cNvSpPr/>
            <p:nvPr/>
          </p:nvSpPr>
          <p:spPr>
            <a:xfrm>
              <a:off x="1861100" y="1212125"/>
              <a:ext cx="130275" cy="93925"/>
            </a:xfrm>
            <a:custGeom>
              <a:avLst/>
              <a:gdLst/>
              <a:ahLst/>
              <a:cxnLst/>
              <a:rect l="l" t="t" r="r" b="b"/>
              <a:pathLst>
                <a:path w="5211" h="3757" extrusionOk="0">
                  <a:moveTo>
                    <a:pt x="2706" y="1"/>
                  </a:moveTo>
                  <a:cubicBezTo>
                    <a:pt x="2286" y="1"/>
                    <a:pt x="1900" y="43"/>
                    <a:pt x="1547" y="127"/>
                  </a:cubicBezTo>
                  <a:cubicBezTo>
                    <a:pt x="841" y="396"/>
                    <a:pt x="303" y="665"/>
                    <a:pt x="169" y="1236"/>
                  </a:cubicBezTo>
                  <a:cubicBezTo>
                    <a:pt x="1" y="2211"/>
                    <a:pt x="1412" y="3320"/>
                    <a:pt x="3362" y="3757"/>
                  </a:cubicBezTo>
                  <a:lnTo>
                    <a:pt x="4773" y="3757"/>
                  </a:lnTo>
                  <a:cubicBezTo>
                    <a:pt x="5042" y="3185"/>
                    <a:pt x="5210" y="2648"/>
                    <a:pt x="5210" y="1942"/>
                  </a:cubicBezTo>
                  <a:lnTo>
                    <a:pt x="5210" y="396"/>
                  </a:lnTo>
                  <a:cubicBezTo>
                    <a:pt x="4908" y="261"/>
                    <a:pt x="4639" y="261"/>
                    <a:pt x="4202" y="127"/>
                  </a:cubicBezTo>
                  <a:lnTo>
                    <a:pt x="4068" y="127"/>
                  </a:lnTo>
                  <a:cubicBezTo>
                    <a:pt x="3580" y="43"/>
                    <a:pt x="3126" y="1"/>
                    <a:pt x="27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69" name="Google Shape;664;p30">
              <a:extLst>
                <a:ext uri="{FF2B5EF4-FFF2-40B4-BE49-F238E27FC236}">
                  <a16:creationId xmlns:a16="http://schemas.microsoft.com/office/drawing/2014/main" id="{89ABBB3D-561C-4A6D-83AF-8DB2D236FE5B}"/>
                </a:ext>
              </a:extLst>
            </p:cNvPr>
            <p:cNvSpPr/>
            <p:nvPr/>
          </p:nvSpPr>
          <p:spPr>
            <a:xfrm>
              <a:off x="1609050" y="1010500"/>
              <a:ext cx="70600" cy="61000"/>
            </a:xfrm>
            <a:custGeom>
              <a:avLst/>
              <a:gdLst/>
              <a:ahLst/>
              <a:cxnLst/>
              <a:rect l="l" t="t" r="r" b="b"/>
              <a:pathLst>
                <a:path w="2824" h="2440" extrusionOk="0">
                  <a:moveTo>
                    <a:pt x="1429" y="0"/>
                  </a:moveTo>
                  <a:cubicBezTo>
                    <a:pt x="1232" y="0"/>
                    <a:pt x="1029" y="60"/>
                    <a:pt x="841" y="193"/>
                  </a:cubicBezTo>
                  <a:cubicBezTo>
                    <a:pt x="168" y="462"/>
                    <a:pt x="0" y="1168"/>
                    <a:pt x="303" y="1739"/>
                  </a:cubicBezTo>
                  <a:cubicBezTo>
                    <a:pt x="580" y="2224"/>
                    <a:pt x="1000" y="2439"/>
                    <a:pt x="1421" y="2439"/>
                  </a:cubicBezTo>
                  <a:cubicBezTo>
                    <a:pt x="1612" y="2439"/>
                    <a:pt x="1804" y="2394"/>
                    <a:pt x="1983" y="2310"/>
                  </a:cubicBezTo>
                  <a:cubicBezTo>
                    <a:pt x="2521" y="1873"/>
                    <a:pt x="2823" y="1168"/>
                    <a:pt x="2387" y="630"/>
                  </a:cubicBezTo>
                  <a:cubicBezTo>
                    <a:pt x="2206" y="247"/>
                    <a:pt x="1830" y="0"/>
                    <a:pt x="14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0" name="Google Shape;665;p30">
              <a:extLst>
                <a:ext uri="{FF2B5EF4-FFF2-40B4-BE49-F238E27FC236}">
                  <a16:creationId xmlns:a16="http://schemas.microsoft.com/office/drawing/2014/main" id="{0182B3EE-9155-4759-8BCA-B58AC723AA41}"/>
                </a:ext>
              </a:extLst>
            </p:cNvPr>
            <p:cNvSpPr/>
            <p:nvPr/>
          </p:nvSpPr>
          <p:spPr>
            <a:xfrm>
              <a:off x="1920775" y="1096000"/>
              <a:ext cx="70600" cy="61125"/>
            </a:xfrm>
            <a:custGeom>
              <a:avLst/>
              <a:gdLst/>
              <a:ahLst/>
              <a:cxnLst/>
              <a:rect l="l" t="t" r="r" b="b"/>
              <a:pathLst>
                <a:path w="2824" h="2445" extrusionOk="0">
                  <a:moveTo>
                    <a:pt x="1432" y="1"/>
                  </a:moveTo>
                  <a:cubicBezTo>
                    <a:pt x="1231" y="1"/>
                    <a:pt x="1028" y="45"/>
                    <a:pt x="840" y="134"/>
                  </a:cubicBezTo>
                  <a:cubicBezTo>
                    <a:pt x="303" y="571"/>
                    <a:pt x="0" y="1243"/>
                    <a:pt x="437" y="1814"/>
                  </a:cubicBezTo>
                  <a:cubicBezTo>
                    <a:pt x="617" y="2197"/>
                    <a:pt x="1054" y="2444"/>
                    <a:pt x="1494" y="2444"/>
                  </a:cubicBezTo>
                  <a:cubicBezTo>
                    <a:pt x="1711" y="2444"/>
                    <a:pt x="1929" y="2384"/>
                    <a:pt x="2117" y="2251"/>
                  </a:cubicBezTo>
                  <a:cubicBezTo>
                    <a:pt x="2655" y="1949"/>
                    <a:pt x="2823" y="1109"/>
                    <a:pt x="2521" y="571"/>
                  </a:cubicBezTo>
                  <a:cubicBezTo>
                    <a:pt x="2250" y="187"/>
                    <a:pt x="1843" y="1"/>
                    <a:pt x="14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1" name="Google Shape;666;p30">
              <a:extLst>
                <a:ext uri="{FF2B5EF4-FFF2-40B4-BE49-F238E27FC236}">
                  <a16:creationId xmlns:a16="http://schemas.microsoft.com/office/drawing/2014/main" id="{61C7DA74-2D1A-4B52-A21F-46D56DF26BDE}"/>
                </a:ext>
              </a:extLst>
            </p:cNvPr>
            <p:cNvSpPr/>
            <p:nvPr/>
          </p:nvSpPr>
          <p:spPr>
            <a:xfrm>
              <a:off x="961250" y="236825"/>
              <a:ext cx="1222525" cy="946550"/>
            </a:xfrm>
            <a:custGeom>
              <a:avLst/>
              <a:gdLst/>
              <a:ahLst/>
              <a:cxnLst/>
              <a:rect l="l" t="t" r="r" b="b"/>
              <a:pathLst>
                <a:path w="48901" h="37862" extrusionOk="0">
                  <a:moveTo>
                    <a:pt x="22449" y="0"/>
                  </a:moveTo>
                  <a:cubicBezTo>
                    <a:pt x="20136" y="0"/>
                    <a:pt x="17807" y="494"/>
                    <a:pt x="15561" y="1329"/>
                  </a:cubicBezTo>
                  <a:cubicBezTo>
                    <a:pt x="13309" y="2169"/>
                    <a:pt x="11360" y="3547"/>
                    <a:pt x="9679" y="5228"/>
                  </a:cubicBezTo>
                  <a:cubicBezTo>
                    <a:pt x="8839" y="5934"/>
                    <a:pt x="8133" y="6639"/>
                    <a:pt x="7428" y="7480"/>
                  </a:cubicBezTo>
                  <a:lnTo>
                    <a:pt x="7428" y="7614"/>
                  </a:lnTo>
                  <a:cubicBezTo>
                    <a:pt x="6184" y="8891"/>
                    <a:pt x="5209" y="10269"/>
                    <a:pt x="4235" y="11815"/>
                  </a:cubicBezTo>
                  <a:cubicBezTo>
                    <a:pt x="3663" y="12521"/>
                    <a:pt x="3092" y="13361"/>
                    <a:pt x="3092" y="14201"/>
                  </a:cubicBezTo>
                  <a:cubicBezTo>
                    <a:pt x="3798" y="13932"/>
                    <a:pt x="4369" y="13227"/>
                    <a:pt x="5075" y="12924"/>
                  </a:cubicBezTo>
                  <a:lnTo>
                    <a:pt x="5075" y="12924"/>
                  </a:lnTo>
                  <a:cubicBezTo>
                    <a:pt x="2823" y="16016"/>
                    <a:pt x="1849" y="20083"/>
                    <a:pt x="1277" y="23847"/>
                  </a:cubicBezTo>
                  <a:cubicBezTo>
                    <a:pt x="0" y="32417"/>
                    <a:pt x="4638" y="37593"/>
                    <a:pt x="4638" y="37593"/>
                  </a:cubicBezTo>
                  <a:lnTo>
                    <a:pt x="4638" y="37458"/>
                  </a:lnTo>
                  <a:cubicBezTo>
                    <a:pt x="4773" y="37022"/>
                    <a:pt x="5075" y="35912"/>
                    <a:pt x="5747" y="34938"/>
                  </a:cubicBezTo>
                  <a:cubicBezTo>
                    <a:pt x="6349" y="34221"/>
                    <a:pt x="7146" y="33603"/>
                    <a:pt x="8327" y="33603"/>
                  </a:cubicBezTo>
                  <a:cubicBezTo>
                    <a:pt x="8531" y="33603"/>
                    <a:pt x="8746" y="33621"/>
                    <a:pt x="8974" y="33661"/>
                  </a:cubicBezTo>
                  <a:cubicBezTo>
                    <a:pt x="11360" y="33930"/>
                    <a:pt x="12066" y="36047"/>
                    <a:pt x="13040" y="37862"/>
                  </a:cubicBezTo>
                  <a:cubicBezTo>
                    <a:pt x="13175" y="34938"/>
                    <a:pt x="13175" y="31980"/>
                    <a:pt x="14317" y="29191"/>
                  </a:cubicBezTo>
                  <a:cubicBezTo>
                    <a:pt x="14721" y="27779"/>
                    <a:pt x="15695" y="26368"/>
                    <a:pt x="16536" y="25124"/>
                  </a:cubicBezTo>
                  <a:cubicBezTo>
                    <a:pt x="17376" y="24149"/>
                    <a:pt x="18922" y="22603"/>
                    <a:pt x="20031" y="22032"/>
                  </a:cubicBezTo>
                  <a:lnTo>
                    <a:pt x="20031" y="22032"/>
                  </a:lnTo>
                  <a:cubicBezTo>
                    <a:pt x="20031" y="22603"/>
                    <a:pt x="19762" y="23175"/>
                    <a:pt x="19628" y="23847"/>
                  </a:cubicBezTo>
                  <a:cubicBezTo>
                    <a:pt x="19493" y="24553"/>
                    <a:pt x="19493" y="25258"/>
                    <a:pt x="19493" y="25964"/>
                  </a:cubicBezTo>
                  <a:cubicBezTo>
                    <a:pt x="19493" y="27376"/>
                    <a:pt x="19493" y="28619"/>
                    <a:pt x="19896" y="29896"/>
                  </a:cubicBezTo>
                  <a:cubicBezTo>
                    <a:pt x="22283" y="28888"/>
                    <a:pt x="25240" y="27914"/>
                    <a:pt x="27458" y="26368"/>
                  </a:cubicBezTo>
                  <a:cubicBezTo>
                    <a:pt x="29273" y="25124"/>
                    <a:pt x="32231" y="22469"/>
                    <a:pt x="32365" y="19948"/>
                  </a:cubicBezTo>
                  <a:lnTo>
                    <a:pt x="32365" y="19948"/>
                  </a:lnTo>
                  <a:cubicBezTo>
                    <a:pt x="32365" y="22032"/>
                    <a:pt x="32500" y="24284"/>
                    <a:pt x="31962" y="26368"/>
                  </a:cubicBezTo>
                  <a:cubicBezTo>
                    <a:pt x="31525" y="28048"/>
                    <a:pt x="30550" y="29594"/>
                    <a:pt x="29710" y="31140"/>
                  </a:cubicBezTo>
                  <a:cubicBezTo>
                    <a:pt x="30083" y="31267"/>
                    <a:pt x="30516" y="31324"/>
                    <a:pt x="30981" y="31324"/>
                  </a:cubicBezTo>
                  <a:cubicBezTo>
                    <a:pt x="32613" y="31324"/>
                    <a:pt x="34627" y="30618"/>
                    <a:pt x="35726" y="29728"/>
                  </a:cubicBezTo>
                  <a:cubicBezTo>
                    <a:pt x="37272" y="28216"/>
                    <a:pt x="38247" y="26233"/>
                    <a:pt x="39356" y="24553"/>
                  </a:cubicBezTo>
                  <a:lnTo>
                    <a:pt x="39356" y="24553"/>
                  </a:lnTo>
                  <a:cubicBezTo>
                    <a:pt x="38684" y="26536"/>
                    <a:pt x="38818" y="28619"/>
                    <a:pt x="37675" y="30569"/>
                  </a:cubicBezTo>
                  <a:cubicBezTo>
                    <a:pt x="36566" y="32552"/>
                    <a:pt x="34617" y="33795"/>
                    <a:pt x="32802" y="34938"/>
                  </a:cubicBezTo>
                  <a:cubicBezTo>
                    <a:pt x="33065" y="34955"/>
                    <a:pt x="33332" y="34963"/>
                    <a:pt x="33603" y="34963"/>
                  </a:cubicBezTo>
                  <a:cubicBezTo>
                    <a:pt x="35483" y="34963"/>
                    <a:pt x="37535" y="34584"/>
                    <a:pt x="39356" y="34232"/>
                  </a:cubicBezTo>
                  <a:cubicBezTo>
                    <a:pt x="41608" y="33930"/>
                    <a:pt x="43994" y="32955"/>
                    <a:pt x="45674" y="31409"/>
                  </a:cubicBezTo>
                  <a:cubicBezTo>
                    <a:pt x="48195" y="29325"/>
                    <a:pt x="48195" y="27208"/>
                    <a:pt x="48464" y="26099"/>
                  </a:cubicBezTo>
                  <a:cubicBezTo>
                    <a:pt x="48766" y="24284"/>
                    <a:pt x="48598" y="22469"/>
                    <a:pt x="48060" y="20789"/>
                  </a:cubicBezTo>
                  <a:cubicBezTo>
                    <a:pt x="47355" y="18806"/>
                    <a:pt x="46783" y="16856"/>
                    <a:pt x="45674" y="15176"/>
                  </a:cubicBezTo>
                  <a:lnTo>
                    <a:pt x="45674" y="15176"/>
                  </a:lnTo>
                  <a:lnTo>
                    <a:pt x="45809" y="15310"/>
                  </a:lnTo>
                  <a:cubicBezTo>
                    <a:pt x="46514" y="15445"/>
                    <a:pt x="46918" y="15747"/>
                    <a:pt x="47355" y="16151"/>
                  </a:cubicBezTo>
                  <a:cubicBezTo>
                    <a:pt x="47926" y="16587"/>
                    <a:pt x="48329" y="17125"/>
                    <a:pt x="48901" y="17697"/>
                  </a:cubicBezTo>
                  <a:lnTo>
                    <a:pt x="48901" y="17562"/>
                  </a:lnTo>
                  <a:cubicBezTo>
                    <a:pt x="48901" y="16453"/>
                    <a:pt x="48060" y="14605"/>
                    <a:pt x="47623" y="13630"/>
                  </a:cubicBezTo>
                  <a:cubicBezTo>
                    <a:pt x="46918" y="12084"/>
                    <a:pt x="45674" y="11109"/>
                    <a:pt x="44700" y="9866"/>
                  </a:cubicBezTo>
                  <a:cubicBezTo>
                    <a:pt x="42523" y="7007"/>
                    <a:pt x="39718" y="4682"/>
                    <a:pt x="35981" y="4682"/>
                  </a:cubicBezTo>
                  <a:cubicBezTo>
                    <a:pt x="35853" y="4682"/>
                    <a:pt x="35723" y="4684"/>
                    <a:pt x="35592" y="4690"/>
                  </a:cubicBezTo>
                  <a:cubicBezTo>
                    <a:pt x="35020" y="4690"/>
                    <a:pt x="34180" y="4690"/>
                    <a:pt x="33642" y="4388"/>
                  </a:cubicBezTo>
                  <a:cubicBezTo>
                    <a:pt x="32802" y="4119"/>
                    <a:pt x="32096" y="3278"/>
                    <a:pt x="31525" y="2707"/>
                  </a:cubicBezTo>
                  <a:cubicBezTo>
                    <a:pt x="30113" y="1867"/>
                    <a:pt x="28735" y="1161"/>
                    <a:pt x="27189" y="758"/>
                  </a:cubicBezTo>
                  <a:cubicBezTo>
                    <a:pt x="25638" y="236"/>
                    <a:pt x="24047" y="0"/>
                    <a:pt x="22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2" name="Google Shape;667;p30">
              <a:extLst>
                <a:ext uri="{FF2B5EF4-FFF2-40B4-BE49-F238E27FC236}">
                  <a16:creationId xmlns:a16="http://schemas.microsoft.com/office/drawing/2014/main" id="{1165ADB0-7380-4ED7-BB9B-BE4D5E2D1E99}"/>
                </a:ext>
              </a:extLst>
            </p:cNvPr>
            <p:cNvSpPr/>
            <p:nvPr/>
          </p:nvSpPr>
          <p:spPr>
            <a:xfrm>
              <a:off x="989800" y="234750"/>
              <a:ext cx="1193975" cy="706225"/>
            </a:xfrm>
            <a:custGeom>
              <a:avLst/>
              <a:gdLst/>
              <a:ahLst/>
              <a:cxnLst/>
              <a:rect l="l" t="t" r="r" b="b"/>
              <a:pathLst>
                <a:path w="47759" h="28249" extrusionOk="0">
                  <a:moveTo>
                    <a:pt x="21409" y="1"/>
                  </a:moveTo>
                  <a:cubicBezTo>
                    <a:pt x="19588" y="1"/>
                    <a:pt x="17826" y="343"/>
                    <a:pt x="16079" y="888"/>
                  </a:cubicBezTo>
                  <a:lnTo>
                    <a:pt x="16079" y="888"/>
                  </a:lnTo>
                  <a:cubicBezTo>
                    <a:pt x="17867" y="391"/>
                    <a:pt x="19609" y="135"/>
                    <a:pt x="21409" y="135"/>
                  </a:cubicBezTo>
                  <a:cubicBezTo>
                    <a:pt x="22955" y="135"/>
                    <a:pt x="24501" y="269"/>
                    <a:pt x="26047" y="841"/>
                  </a:cubicBezTo>
                  <a:cubicBezTo>
                    <a:pt x="24501" y="269"/>
                    <a:pt x="22955" y="1"/>
                    <a:pt x="21409" y="1"/>
                  </a:cubicBezTo>
                  <a:close/>
                  <a:moveTo>
                    <a:pt x="26048" y="841"/>
                  </a:moveTo>
                  <a:cubicBezTo>
                    <a:pt x="27594" y="1244"/>
                    <a:pt x="28971" y="1950"/>
                    <a:pt x="30383" y="2790"/>
                  </a:cubicBezTo>
                  <a:cubicBezTo>
                    <a:pt x="28971" y="1815"/>
                    <a:pt x="27594" y="1244"/>
                    <a:pt x="26048" y="841"/>
                  </a:cubicBezTo>
                  <a:close/>
                  <a:moveTo>
                    <a:pt x="16079" y="888"/>
                  </a:moveTo>
                  <a:cubicBezTo>
                    <a:pt x="15531" y="1040"/>
                    <a:pt x="14978" y="1215"/>
                    <a:pt x="14419" y="1412"/>
                  </a:cubicBezTo>
                  <a:cubicBezTo>
                    <a:pt x="13293" y="1832"/>
                    <a:pt x="12243" y="2387"/>
                    <a:pt x="11264" y="3046"/>
                  </a:cubicBezTo>
                  <a:lnTo>
                    <a:pt x="11264" y="3046"/>
                  </a:lnTo>
                  <a:cubicBezTo>
                    <a:pt x="12276" y="2387"/>
                    <a:pt x="13360" y="1832"/>
                    <a:pt x="14553" y="1412"/>
                  </a:cubicBezTo>
                  <a:cubicBezTo>
                    <a:pt x="15061" y="1223"/>
                    <a:pt x="15569" y="1047"/>
                    <a:pt x="16079" y="888"/>
                  </a:cubicBezTo>
                  <a:close/>
                  <a:moveTo>
                    <a:pt x="30383" y="2790"/>
                  </a:moveTo>
                  <a:lnTo>
                    <a:pt x="30383" y="2790"/>
                  </a:lnTo>
                  <a:cubicBezTo>
                    <a:pt x="30954" y="3361"/>
                    <a:pt x="31660" y="4202"/>
                    <a:pt x="32500" y="4471"/>
                  </a:cubicBezTo>
                  <a:cubicBezTo>
                    <a:pt x="31660" y="4202"/>
                    <a:pt x="30954" y="3227"/>
                    <a:pt x="30383" y="2790"/>
                  </a:cubicBezTo>
                  <a:close/>
                  <a:moveTo>
                    <a:pt x="11264" y="3046"/>
                  </a:moveTo>
                  <a:lnTo>
                    <a:pt x="11264" y="3046"/>
                  </a:lnTo>
                  <a:cubicBezTo>
                    <a:pt x="10251" y="3706"/>
                    <a:pt x="9310" y="4471"/>
                    <a:pt x="8403" y="5311"/>
                  </a:cubicBezTo>
                  <a:cubicBezTo>
                    <a:pt x="8148" y="5565"/>
                    <a:pt x="7894" y="5837"/>
                    <a:pt x="7640" y="6114"/>
                  </a:cubicBezTo>
                  <a:lnTo>
                    <a:pt x="7640" y="6114"/>
                  </a:lnTo>
                  <a:cubicBezTo>
                    <a:pt x="7925" y="5841"/>
                    <a:pt x="8222" y="5576"/>
                    <a:pt x="8537" y="5311"/>
                  </a:cubicBezTo>
                  <a:cubicBezTo>
                    <a:pt x="9378" y="4471"/>
                    <a:pt x="10285" y="3706"/>
                    <a:pt x="11264" y="3046"/>
                  </a:cubicBezTo>
                  <a:close/>
                  <a:moveTo>
                    <a:pt x="7640" y="6114"/>
                  </a:moveTo>
                  <a:cubicBezTo>
                    <a:pt x="7166" y="6566"/>
                    <a:pt x="6726" y="7038"/>
                    <a:pt x="6286" y="7563"/>
                  </a:cubicBezTo>
                  <a:cubicBezTo>
                    <a:pt x="6737" y="7111"/>
                    <a:pt x="7188" y="6605"/>
                    <a:pt x="7640" y="6114"/>
                  </a:cubicBezTo>
                  <a:close/>
                  <a:moveTo>
                    <a:pt x="32500" y="4471"/>
                  </a:moveTo>
                  <a:lnTo>
                    <a:pt x="32500" y="4471"/>
                  </a:lnTo>
                  <a:cubicBezTo>
                    <a:pt x="32769" y="4605"/>
                    <a:pt x="33173" y="4773"/>
                    <a:pt x="33744" y="4773"/>
                  </a:cubicBezTo>
                  <a:lnTo>
                    <a:pt x="34584" y="4773"/>
                  </a:lnTo>
                  <a:cubicBezTo>
                    <a:pt x="38382" y="4773"/>
                    <a:pt x="41306" y="6991"/>
                    <a:pt x="43558" y="9949"/>
                  </a:cubicBezTo>
                  <a:cubicBezTo>
                    <a:pt x="41306" y="6991"/>
                    <a:pt x="38382" y="4605"/>
                    <a:pt x="34584" y="4605"/>
                  </a:cubicBezTo>
                  <a:lnTo>
                    <a:pt x="33744" y="4605"/>
                  </a:lnTo>
                  <a:cubicBezTo>
                    <a:pt x="33173" y="4605"/>
                    <a:pt x="32769" y="4605"/>
                    <a:pt x="32500" y="4471"/>
                  </a:cubicBezTo>
                  <a:close/>
                  <a:moveTo>
                    <a:pt x="6286" y="7563"/>
                  </a:moveTo>
                  <a:cubicBezTo>
                    <a:pt x="5042" y="8974"/>
                    <a:pt x="4067" y="10352"/>
                    <a:pt x="3093" y="11898"/>
                  </a:cubicBezTo>
                  <a:cubicBezTo>
                    <a:pt x="4067" y="10352"/>
                    <a:pt x="5042" y="8974"/>
                    <a:pt x="6286" y="7697"/>
                  </a:cubicBezTo>
                  <a:lnTo>
                    <a:pt x="6286" y="7563"/>
                  </a:lnTo>
                  <a:close/>
                  <a:moveTo>
                    <a:pt x="46482" y="13714"/>
                  </a:moveTo>
                  <a:lnTo>
                    <a:pt x="46482" y="13714"/>
                  </a:lnTo>
                  <a:cubicBezTo>
                    <a:pt x="46919" y="14688"/>
                    <a:pt x="47759" y="16671"/>
                    <a:pt x="47759" y="17780"/>
                  </a:cubicBezTo>
                  <a:lnTo>
                    <a:pt x="47759" y="17645"/>
                  </a:lnTo>
                  <a:cubicBezTo>
                    <a:pt x="47759" y="16536"/>
                    <a:pt x="46919" y="14688"/>
                    <a:pt x="46482" y="13714"/>
                  </a:cubicBezTo>
                  <a:close/>
                  <a:moveTo>
                    <a:pt x="3909" y="13040"/>
                  </a:moveTo>
                  <a:lnTo>
                    <a:pt x="3909" y="13040"/>
                  </a:lnTo>
                  <a:cubicBezTo>
                    <a:pt x="1674" y="16128"/>
                    <a:pt x="705" y="20179"/>
                    <a:pt x="135" y="23795"/>
                  </a:cubicBezTo>
                  <a:cubicBezTo>
                    <a:pt x="2" y="25456"/>
                    <a:pt x="1" y="26854"/>
                    <a:pt x="1" y="28248"/>
                  </a:cubicBezTo>
                  <a:lnTo>
                    <a:pt x="1" y="28248"/>
                  </a:lnTo>
                  <a:cubicBezTo>
                    <a:pt x="1" y="26854"/>
                    <a:pt x="2" y="25457"/>
                    <a:pt x="135" y="23930"/>
                  </a:cubicBezTo>
                  <a:cubicBezTo>
                    <a:pt x="705" y="20179"/>
                    <a:pt x="1674" y="16128"/>
                    <a:pt x="3909" y="13040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3" name="Google Shape;668;p30">
              <a:extLst>
                <a:ext uri="{FF2B5EF4-FFF2-40B4-BE49-F238E27FC236}">
                  <a16:creationId xmlns:a16="http://schemas.microsoft.com/office/drawing/2014/main" id="{CBB68A9B-8AB9-42DA-9B5E-6D17EBD9957D}"/>
                </a:ext>
              </a:extLst>
            </p:cNvPr>
            <p:cNvSpPr/>
            <p:nvPr/>
          </p:nvSpPr>
          <p:spPr>
            <a:xfrm>
              <a:off x="989800" y="238125"/>
              <a:ext cx="1193975" cy="935175"/>
            </a:xfrm>
            <a:custGeom>
              <a:avLst/>
              <a:gdLst/>
              <a:ahLst/>
              <a:cxnLst/>
              <a:rect l="l" t="t" r="r" b="b"/>
              <a:pathLst>
                <a:path w="47759" h="37407" extrusionOk="0">
                  <a:moveTo>
                    <a:pt x="21409" y="0"/>
                  </a:moveTo>
                  <a:cubicBezTo>
                    <a:pt x="19057" y="0"/>
                    <a:pt x="16805" y="437"/>
                    <a:pt x="14419" y="1277"/>
                  </a:cubicBezTo>
                  <a:cubicBezTo>
                    <a:pt x="12167" y="2117"/>
                    <a:pt x="10218" y="3495"/>
                    <a:pt x="8537" y="5176"/>
                  </a:cubicBezTo>
                  <a:cubicBezTo>
                    <a:pt x="7697" y="5882"/>
                    <a:pt x="6991" y="6587"/>
                    <a:pt x="6286" y="7428"/>
                  </a:cubicBezTo>
                  <a:lnTo>
                    <a:pt x="6286" y="7562"/>
                  </a:lnTo>
                  <a:cubicBezTo>
                    <a:pt x="5042" y="8839"/>
                    <a:pt x="4067" y="10217"/>
                    <a:pt x="3093" y="11763"/>
                  </a:cubicBezTo>
                  <a:cubicBezTo>
                    <a:pt x="2521" y="12469"/>
                    <a:pt x="1950" y="13309"/>
                    <a:pt x="1950" y="14149"/>
                  </a:cubicBezTo>
                  <a:cubicBezTo>
                    <a:pt x="2656" y="13880"/>
                    <a:pt x="3227" y="13175"/>
                    <a:pt x="3933" y="12872"/>
                  </a:cubicBezTo>
                  <a:lnTo>
                    <a:pt x="3933" y="12872"/>
                  </a:lnTo>
                  <a:cubicBezTo>
                    <a:pt x="1681" y="15964"/>
                    <a:pt x="707" y="20031"/>
                    <a:pt x="135" y="23795"/>
                  </a:cubicBezTo>
                  <a:cubicBezTo>
                    <a:pt x="1" y="25341"/>
                    <a:pt x="1" y="26752"/>
                    <a:pt x="1" y="28164"/>
                  </a:cubicBezTo>
                  <a:cubicBezTo>
                    <a:pt x="404" y="33609"/>
                    <a:pt x="3093" y="36970"/>
                    <a:pt x="3496" y="37406"/>
                  </a:cubicBezTo>
                  <a:cubicBezTo>
                    <a:pt x="3496" y="37406"/>
                    <a:pt x="3765" y="36129"/>
                    <a:pt x="4471" y="35020"/>
                  </a:cubicBezTo>
                  <a:cubicBezTo>
                    <a:pt x="4202" y="33205"/>
                    <a:pt x="4202" y="31222"/>
                    <a:pt x="4471" y="28836"/>
                  </a:cubicBezTo>
                  <a:cubicBezTo>
                    <a:pt x="5042" y="25341"/>
                    <a:pt x="5882" y="21577"/>
                    <a:pt x="8134" y="18619"/>
                  </a:cubicBezTo>
                  <a:lnTo>
                    <a:pt x="8134" y="18619"/>
                  </a:lnTo>
                  <a:cubicBezTo>
                    <a:pt x="7294" y="18922"/>
                    <a:pt x="6857" y="19459"/>
                    <a:pt x="6151" y="19896"/>
                  </a:cubicBezTo>
                  <a:cubicBezTo>
                    <a:pt x="6151" y="19056"/>
                    <a:pt x="6722" y="18216"/>
                    <a:pt x="7126" y="17510"/>
                  </a:cubicBezTo>
                  <a:cubicBezTo>
                    <a:pt x="8134" y="16099"/>
                    <a:pt x="9109" y="14721"/>
                    <a:pt x="10218" y="13443"/>
                  </a:cubicBezTo>
                  <a:cubicBezTo>
                    <a:pt x="12470" y="10923"/>
                    <a:pt x="14856" y="8671"/>
                    <a:pt x="18049" y="7562"/>
                  </a:cubicBezTo>
                  <a:cubicBezTo>
                    <a:pt x="20166" y="6722"/>
                    <a:pt x="22418" y="6318"/>
                    <a:pt x="24636" y="6318"/>
                  </a:cubicBezTo>
                  <a:cubicBezTo>
                    <a:pt x="26182" y="6318"/>
                    <a:pt x="27593" y="6453"/>
                    <a:pt x="28971" y="6991"/>
                  </a:cubicBezTo>
                  <a:cubicBezTo>
                    <a:pt x="30517" y="7428"/>
                    <a:pt x="31929" y="7999"/>
                    <a:pt x="33172" y="8839"/>
                  </a:cubicBezTo>
                  <a:cubicBezTo>
                    <a:pt x="33744" y="9377"/>
                    <a:pt x="34450" y="10217"/>
                    <a:pt x="35155" y="10520"/>
                  </a:cubicBezTo>
                  <a:cubicBezTo>
                    <a:pt x="35424" y="10654"/>
                    <a:pt x="35861" y="10654"/>
                    <a:pt x="36264" y="10654"/>
                  </a:cubicBezTo>
                  <a:lnTo>
                    <a:pt x="37105" y="10654"/>
                  </a:lnTo>
                  <a:cubicBezTo>
                    <a:pt x="38920" y="10654"/>
                    <a:pt x="41037" y="11897"/>
                    <a:pt x="42717" y="13175"/>
                  </a:cubicBezTo>
                  <a:cubicBezTo>
                    <a:pt x="44398" y="14418"/>
                    <a:pt x="45641" y="15695"/>
                    <a:pt x="45641" y="15695"/>
                  </a:cubicBezTo>
                  <a:cubicBezTo>
                    <a:pt x="46481" y="16099"/>
                    <a:pt x="46918" y="16804"/>
                    <a:pt x="47624" y="17510"/>
                  </a:cubicBezTo>
                  <a:lnTo>
                    <a:pt x="47759" y="17645"/>
                  </a:lnTo>
                  <a:lnTo>
                    <a:pt x="47759" y="17510"/>
                  </a:lnTo>
                  <a:cubicBezTo>
                    <a:pt x="47759" y="16401"/>
                    <a:pt x="46918" y="14553"/>
                    <a:pt x="46481" y="13578"/>
                  </a:cubicBezTo>
                  <a:cubicBezTo>
                    <a:pt x="45776" y="12032"/>
                    <a:pt x="44532" y="11057"/>
                    <a:pt x="43558" y="9814"/>
                  </a:cubicBezTo>
                  <a:cubicBezTo>
                    <a:pt x="41306" y="6856"/>
                    <a:pt x="38382" y="4638"/>
                    <a:pt x="34584" y="4638"/>
                  </a:cubicBezTo>
                  <a:lnTo>
                    <a:pt x="33744" y="4638"/>
                  </a:lnTo>
                  <a:cubicBezTo>
                    <a:pt x="33172" y="4638"/>
                    <a:pt x="32769" y="4470"/>
                    <a:pt x="32500" y="4336"/>
                  </a:cubicBezTo>
                  <a:cubicBezTo>
                    <a:pt x="31660" y="4067"/>
                    <a:pt x="30954" y="3226"/>
                    <a:pt x="30383" y="2655"/>
                  </a:cubicBezTo>
                  <a:cubicBezTo>
                    <a:pt x="28971" y="1815"/>
                    <a:pt x="27593" y="1109"/>
                    <a:pt x="26047" y="706"/>
                  </a:cubicBezTo>
                  <a:cubicBezTo>
                    <a:pt x="24501" y="134"/>
                    <a:pt x="22955" y="0"/>
                    <a:pt x="214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4" name="Google Shape;669;p30">
              <a:extLst>
                <a:ext uri="{FF2B5EF4-FFF2-40B4-BE49-F238E27FC236}">
                  <a16:creationId xmlns:a16="http://schemas.microsoft.com/office/drawing/2014/main" id="{D1976D00-D8BE-4CA0-8F85-F6054E10FEF5}"/>
                </a:ext>
              </a:extLst>
            </p:cNvPr>
            <p:cNvSpPr/>
            <p:nvPr/>
          </p:nvSpPr>
          <p:spPr>
            <a:xfrm>
              <a:off x="1070475" y="1736225"/>
              <a:ext cx="244525" cy="252075"/>
            </a:xfrm>
            <a:custGeom>
              <a:avLst/>
              <a:gdLst/>
              <a:ahLst/>
              <a:cxnLst/>
              <a:rect l="l" t="t" r="r" b="b"/>
              <a:pathLst>
                <a:path w="9781" h="10083" extrusionOk="0">
                  <a:moveTo>
                    <a:pt x="6856" y="0"/>
                  </a:moveTo>
                  <a:lnTo>
                    <a:pt x="3227" y="7865"/>
                  </a:lnTo>
                  <a:lnTo>
                    <a:pt x="404" y="8570"/>
                  </a:lnTo>
                  <a:cubicBezTo>
                    <a:pt x="0" y="8705"/>
                    <a:pt x="0" y="9243"/>
                    <a:pt x="269" y="9411"/>
                  </a:cubicBezTo>
                  <a:cubicBezTo>
                    <a:pt x="1109" y="9814"/>
                    <a:pt x="2084" y="10083"/>
                    <a:pt x="3059" y="10083"/>
                  </a:cubicBezTo>
                  <a:cubicBezTo>
                    <a:pt x="3630" y="10083"/>
                    <a:pt x="4201" y="9814"/>
                    <a:pt x="4605" y="9411"/>
                  </a:cubicBezTo>
                  <a:lnTo>
                    <a:pt x="9780" y="2823"/>
                  </a:lnTo>
                  <a:lnTo>
                    <a:pt x="6856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5" name="Google Shape;670;p30">
              <a:extLst>
                <a:ext uri="{FF2B5EF4-FFF2-40B4-BE49-F238E27FC236}">
                  <a16:creationId xmlns:a16="http://schemas.microsoft.com/office/drawing/2014/main" id="{AAD4584A-C92B-40ED-85E4-18603B7D99A4}"/>
                </a:ext>
              </a:extLst>
            </p:cNvPr>
            <p:cNvSpPr/>
            <p:nvPr/>
          </p:nvSpPr>
          <p:spPr>
            <a:xfrm>
              <a:off x="1272950" y="1526175"/>
              <a:ext cx="203375" cy="224350"/>
            </a:xfrm>
            <a:custGeom>
              <a:avLst/>
              <a:gdLst/>
              <a:ahLst/>
              <a:cxnLst/>
              <a:rect l="l" t="t" r="r" b="b"/>
              <a:pathLst>
                <a:path w="8135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227"/>
                    <a:pt x="8134" y="2689"/>
                    <a:pt x="8000" y="2117"/>
                  </a:cubicBez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rgbClr val="D077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671;p30">
              <a:extLst>
                <a:ext uri="{FF2B5EF4-FFF2-40B4-BE49-F238E27FC236}">
                  <a16:creationId xmlns:a16="http://schemas.microsoft.com/office/drawing/2014/main" id="{AC2D758F-DC55-4116-B68B-1B04B362DB59}"/>
                </a:ext>
              </a:extLst>
            </p:cNvPr>
            <p:cNvSpPr/>
            <p:nvPr/>
          </p:nvSpPr>
          <p:spPr>
            <a:xfrm>
              <a:off x="1272950" y="1526175"/>
              <a:ext cx="200000" cy="224350"/>
            </a:xfrm>
            <a:custGeom>
              <a:avLst/>
              <a:gdLst/>
              <a:ahLst/>
              <a:cxnLst/>
              <a:rect l="l" t="t" r="r" b="b"/>
              <a:pathLst>
                <a:path w="8000" h="8974" extrusionOk="0">
                  <a:moveTo>
                    <a:pt x="5748" y="0"/>
                  </a:moveTo>
                  <a:cubicBezTo>
                    <a:pt x="5479" y="0"/>
                    <a:pt x="5345" y="168"/>
                    <a:pt x="5042" y="168"/>
                  </a:cubicBezTo>
                  <a:cubicBezTo>
                    <a:pt x="4068" y="571"/>
                    <a:pt x="3227" y="1008"/>
                    <a:pt x="2522" y="1681"/>
                  </a:cubicBezTo>
                  <a:cubicBezTo>
                    <a:pt x="1849" y="2386"/>
                    <a:pt x="1278" y="3092"/>
                    <a:pt x="841" y="4067"/>
                  </a:cubicBezTo>
                  <a:lnTo>
                    <a:pt x="1" y="5747"/>
                  </a:lnTo>
                  <a:lnTo>
                    <a:pt x="3362" y="8974"/>
                  </a:lnTo>
                  <a:lnTo>
                    <a:pt x="7563" y="3798"/>
                  </a:lnTo>
                  <a:cubicBezTo>
                    <a:pt x="7865" y="3361"/>
                    <a:pt x="8000" y="2823"/>
                    <a:pt x="8000" y="2386"/>
                  </a:cubicBezTo>
                  <a:lnTo>
                    <a:pt x="8000" y="2117"/>
                  </a:lnTo>
                  <a:cubicBezTo>
                    <a:pt x="7865" y="840"/>
                    <a:pt x="6891" y="0"/>
                    <a:pt x="57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672;p30">
              <a:extLst>
                <a:ext uri="{FF2B5EF4-FFF2-40B4-BE49-F238E27FC236}">
                  <a16:creationId xmlns:a16="http://schemas.microsoft.com/office/drawing/2014/main" id="{9DCA2443-E86C-480E-80ED-43C0CBF77CCE}"/>
                </a:ext>
              </a:extLst>
            </p:cNvPr>
            <p:cNvSpPr/>
            <p:nvPr/>
          </p:nvSpPr>
          <p:spPr>
            <a:xfrm>
              <a:off x="1220875" y="1659450"/>
              <a:ext cx="153775" cy="156625"/>
            </a:xfrm>
            <a:custGeom>
              <a:avLst/>
              <a:gdLst/>
              <a:ahLst/>
              <a:cxnLst/>
              <a:rect l="l" t="t" r="r" b="b"/>
              <a:pathLst>
                <a:path w="6151" h="6265" extrusionOk="0">
                  <a:moveTo>
                    <a:pt x="1484" y="1"/>
                  </a:moveTo>
                  <a:cubicBezTo>
                    <a:pt x="1237" y="1"/>
                    <a:pt x="1007" y="116"/>
                    <a:pt x="840" y="282"/>
                  </a:cubicBezTo>
                  <a:lnTo>
                    <a:pt x="135" y="1693"/>
                  </a:lnTo>
                  <a:cubicBezTo>
                    <a:pt x="0" y="1962"/>
                    <a:pt x="0" y="2231"/>
                    <a:pt x="269" y="2534"/>
                  </a:cubicBezTo>
                  <a:lnTo>
                    <a:pt x="840" y="3071"/>
                  </a:lnTo>
                  <a:lnTo>
                    <a:pt x="4067" y="6163"/>
                  </a:lnTo>
                  <a:cubicBezTo>
                    <a:pt x="4134" y="6230"/>
                    <a:pt x="4235" y="6264"/>
                    <a:pt x="4357" y="6264"/>
                  </a:cubicBezTo>
                  <a:cubicBezTo>
                    <a:pt x="4478" y="6264"/>
                    <a:pt x="4621" y="6230"/>
                    <a:pt x="4773" y="6163"/>
                  </a:cubicBezTo>
                  <a:lnTo>
                    <a:pt x="6016" y="4920"/>
                  </a:lnTo>
                  <a:cubicBezTo>
                    <a:pt x="6151" y="4617"/>
                    <a:pt x="6151" y="4348"/>
                    <a:pt x="6016" y="4080"/>
                  </a:cubicBezTo>
                  <a:lnTo>
                    <a:pt x="2084" y="416"/>
                  </a:lnTo>
                  <a:lnTo>
                    <a:pt x="1949" y="147"/>
                  </a:lnTo>
                  <a:cubicBezTo>
                    <a:pt x="1795" y="45"/>
                    <a:pt x="1636" y="1"/>
                    <a:pt x="148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78" name="Google Shape;211;p3">
            <a:extLst>
              <a:ext uri="{FF2B5EF4-FFF2-40B4-BE49-F238E27FC236}">
                <a16:creationId xmlns:a16="http://schemas.microsoft.com/office/drawing/2014/main" id="{C0855F1D-93D4-4849-83E1-706E437C7250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79" name="Google Shape;212;p3">
              <a:extLst>
                <a:ext uri="{FF2B5EF4-FFF2-40B4-BE49-F238E27FC236}">
                  <a16:creationId xmlns:a16="http://schemas.microsoft.com/office/drawing/2014/main" id="{DC5C5AA7-5761-4B23-B999-8F5CA61CD038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0" name="Google Shape;213;p3">
              <a:extLst>
                <a:ext uri="{FF2B5EF4-FFF2-40B4-BE49-F238E27FC236}">
                  <a16:creationId xmlns:a16="http://schemas.microsoft.com/office/drawing/2014/main" id="{1933B0D6-ABFA-4CD7-A762-19337F9750DD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81" name="Google Shape;214;p3">
            <a:extLst>
              <a:ext uri="{FF2B5EF4-FFF2-40B4-BE49-F238E27FC236}">
                <a16:creationId xmlns:a16="http://schemas.microsoft.com/office/drawing/2014/main" id="{1EFB947C-860E-4AA2-A5A2-1CEEEFC38B34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82" name="Google Shape;215;p3">
              <a:extLst>
                <a:ext uri="{FF2B5EF4-FFF2-40B4-BE49-F238E27FC236}">
                  <a16:creationId xmlns:a16="http://schemas.microsoft.com/office/drawing/2014/main" id="{C65D7529-17F2-4B75-9EE5-9962A69A62E0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16;p3">
              <a:extLst>
                <a:ext uri="{FF2B5EF4-FFF2-40B4-BE49-F238E27FC236}">
                  <a16:creationId xmlns:a16="http://schemas.microsoft.com/office/drawing/2014/main" id="{ED87057F-C031-4FD4-AEAE-03C05BB98CB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17;p3">
              <a:extLst>
                <a:ext uri="{FF2B5EF4-FFF2-40B4-BE49-F238E27FC236}">
                  <a16:creationId xmlns:a16="http://schemas.microsoft.com/office/drawing/2014/main" id="{EC906738-C714-4EE5-8058-2D4A7FC7EF8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18;p3">
              <a:extLst>
                <a:ext uri="{FF2B5EF4-FFF2-40B4-BE49-F238E27FC236}">
                  <a16:creationId xmlns:a16="http://schemas.microsoft.com/office/drawing/2014/main" id="{687DAB77-1E27-4D0D-A65D-B3FE2D9B10B4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19;p3">
              <a:extLst>
                <a:ext uri="{FF2B5EF4-FFF2-40B4-BE49-F238E27FC236}">
                  <a16:creationId xmlns:a16="http://schemas.microsoft.com/office/drawing/2014/main" id="{127CCC19-FE1C-4E46-AE9B-2984F6773562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20;p3">
              <a:extLst>
                <a:ext uri="{FF2B5EF4-FFF2-40B4-BE49-F238E27FC236}">
                  <a16:creationId xmlns:a16="http://schemas.microsoft.com/office/drawing/2014/main" id="{4DB673E6-ADD0-4ECB-BF9F-B808D5311F72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21;p3">
              <a:extLst>
                <a:ext uri="{FF2B5EF4-FFF2-40B4-BE49-F238E27FC236}">
                  <a16:creationId xmlns:a16="http://schemas.microsoft.com/office/drawing/2014/main" id="{4781CA03-AD08-441C-BAB7-0E1690E88D0C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22;p3">
              <a:extLst>
                <a:ext uri="{FF2B5EF4-FFF2-40B4-BE49-F238E27FC236}">
                  <a16:creationId xmlns:a16="http://schemas.microsoft.com/office/drawing/2014/main" id="{E0816258-217F-404D-BD3D-3293E29FD88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23;p3">
              <a:extLst>
                <a:ext uri="{FF2B5EF4-FFF2-40B4-BE49-F238E27FC236}">
                  <a16:creationId xmlns:a16="http://schemas.microsoft.com/office/drawing/2014/main" id="{84FF6178-746C-46CA-9180-258EC4BBA4FC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24;p3">
              <a:extLst>
                <a:ext uri="{FF2B5EF4-FFF2-40B4-BE49-F238E27FC236}">
                  <a16:creationId xmlns:a16="http://schemas.microsoft.com/office/drawing/2014/main" id="{C906BB92-3EA7-4E09-8BCD-0337F3A9BB74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92" name="Google Shape;225;p3">
            <a:extLst>
              <a:ext uri="{FF2B5EF4-FFF2-40B4-BE49-F238E27FC236}">
                <a16:creationId xmlns:a16="http://schemas.microsoft.com/office/drawing/2014/main" id="{925CC097-8D38-4AEA-9306-D2D703E51FEC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93" name="Google Shape;226;p3">
              <a:extLst>
                <a:ext uri="{FF2B5EF4-FFF2-40B4-BE49-F238E27FC236}">
                  <a16:creationId xmlns:a16="http://schemas.microsoft.com/office/drawing/2014/main" id="{A73811B4-DAE8-43F2-9242-512369E61B47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4" name="Google Shape;227;p3">
              <a:extLst>
                <a:ext uri="{FF2B5EF4-FFF2-40B4-BE49-F238E27FC236}">
                  <a16:creationId xmlns:a16="http://schemas.microsoft.com/office/drawing/2014/main" id="{1CAC2284-EF0A-4A64-8112-C2F502014E3A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95" name="Google Shape;228;p3">
            <a:extLst>
              <a:ext uri="{FF2B5EF4-FFF2-40B4-BE49-F238E27FC236}">
                <a16:creationId xmlns:a16="http://schemas.microsoft.com/office/drawing/2014/main" id="{8DF4CFA5-C6E8-4AA5-9916-0D14D265DA7D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96" name="Google Shape;229;p3">
            <a:extLst>
              <a:ext uri="{FF2B5EF4-FFF2-40B4-BE49-F238E27FC236}">
                <a16:creationId xmlns:a16="http://schemas.microsoft.com/office/drawing/2014/main" id="{262FDB6E-6024-4D2F-A6EC-321BB317347C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97" name="Google Shape;230;p3">
            <a:extLst>
              <a:ext uri="{FF2B5EF4-FFF2-40B4-BE49-F238E27FC236}">
                <a16:creationId xmlns:a16="http://schemas.microsoft.com/office/drawing/2014/main" id="{BD5ADFCE-F28A-43D5-9CFF-31FD0A1CC4F9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98" name="Google Shape;231;p3">
              <a:extLst>
                <a:ext uri="{FF2B5EF4-FFF2-40B4-BE49-F238E27FC236}">
                  <a16:creationId xmlns:a16="http://schemas.microsoft.com/office/drawing/2014/main" id="{1C1774AA-9741-486B-B8FC-9393CAEDB27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9" name="Google Shape;232;p3">
              <a:extLst>
                <a:ext uri="{FF2B5EF4-FFF2-40B4-BE49-F238E27FC236}">
                  <a16:creationId xmlns:a16="http://schemas.microsoft.com/office/drawing/2014/main" id="{A241E20B-C148-4F65-8446-94D31CB41FFF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F3E5FC39-98FC-4CBA-B958-5F648514C390}"/>
              </a:ext>
            </a:extLst>
          </p:cNvPr>
          <p:cNvSpPr txBox="1"/>
          <p:nvPr userDrawn="1"/>
        </p:nvSpPr>
        <p:spPr>
          <a:xfrm>
            <a:off x="3558840" y="1522374"/>
            <a:ext cx="451803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C00000"/>
                </a:solidFill>
                <a:latin typeface="+mj-lt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118767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95" grpId="0" animBg="1"/>
      <p:bldP spid="296" grpId="0" animBg="1"/>
      <p:bldP spid="138" grpId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4" y="219519"/>
            <a:ext cx="11613234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3" y="9894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8" y="94752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3" y="917945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2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2" y="160330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7" y="156140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4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1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0" y="2134585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1" y="221718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6" y="217527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3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0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9" y="2748464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0" y="283105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5" y="278915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0" y="2759582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19" y="344493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4" y="340303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29" y="3373461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8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28" y="405881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3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0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7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6" y="4590101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7" y="467269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2" y="463079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19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6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5" y="5203980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6" y="528657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1" y="524467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6" y="5215098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4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5" y="590045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0" y="585855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5" y="5828977"/>
            <a:ext cx="447726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2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48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4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5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7" y="5038641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0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19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29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4" y="5541495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24" name="TextBox 223">
            <a:extLst>
              <a:ext uri="{FF2B5EF4-FFF2-40B4-BE49-F238E27FC236}">
                <a16:creationId xmlns:a16="http://schemas.microsoft.com/office/drawing/2014/main" id="{93F46B3B-D663-4FBA-8528-CFD2F9C1E141}"/>
              </a:ext>
            </a:extLst>
          </p:cNvPr>
          <p:cNvSpPr txBox="1"/>
          <p:nvPr userDrawn="1"/>
        </p:nvSpPr>
        <p:spPr>
          <a:xfrm>
            <a:off x="3642720" y="1503378"/>
            <a:ext cx="472820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 dirty="0">
                <a:solidFill>
                  <a:srgbClr val="002060"/>
                </a:solidFill>
                <a:latin typeface="+mj-lt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71829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19" grpId="0" animBg="1"/>
      <p:bldP spid="220" grpId="0" animBg="1"/>
      <p:bldP spid="224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E58C40B-6789-4E71-8632-AD2A12B6B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DD5742-5ACC-4D14-BBCB-E7E8638290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C913FC-2AA7-4D98-9459-C3E2D5824688}"/>
              </a:ext>
            </a:extLst>
          </p:cNvPr>
          <p:cNvSpPr/>
          <p:nvPr userDrawn="1"/>
        </p:nvSpPr>
        <p:spPr>
          <a:xfrm>
            <a:off x="9762629" y="6492875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48355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74" r:id="rId5"/>
    <p:sldLayoutId id="2147483662" r:id="rId6"/>
    <p:sldLayoutId id="2147483663" r:id="rId7"/>
    <p:sldLayoutId id="2147483664" r:id="rId8"/>
    <p:sldLayoutId id="2147483665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  <p:sldLayoutId id="2147483685" r:id="rId20"/>
    <p:sldLayoutId id="2147483686" r:id="rId21"/>
    <p:sldLayoutId id="2147483687" r:id="rId22"/>
    <p:sldLayoutId id="2147483688" r:id="rId23"/>
    <p:sldLayoutId id="2147483689" r:id="rId24"/>
    <p:sldLayoutId id="2147483690" r:id="rId25"/>
    <p:sldLayoutId id="2147483691" r:id="rId26"/>
    <p:sldLayoutId id="2147483692" r:id="rId2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.wm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8.gif"/><Relationship Id="rId3" Type="http://schemas.openxmlformats.org/officeDocument/2006/relationships/audio" Target="../media/media3.mp3"/><Relationship Id="rId7" Type="http://schemas.openxmlformats.org/officeDocument/2006/relationships/audio" Target="../media/audio2.wav"/><Relationship Id="rId12" Type="http://schemas.openxmlformats.org/officeDocument/2006/relationships/image" Target="../media/image17.png"/><Relationship Id="rId2" Type="http://schemas.microsoft.com/office/2007/relationships/media" Target="../media/media3.mp3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6.wmf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20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26.xml"/><Relationship Id="rId9" Type="http://schemas.openxmlformats.org/officeDocument/2006/relationships/audio" Target="../media/audio4.wav"/><Relationship Id="rId1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7.png"/><Relationship Id="rId3" Type="http://schemas.openxmlformats.org/officeDocument/2006/relationships/audio" Target="../media/media3.mp3"/><Relationship Id="rId7" Type="http://schemas.openxmlformats.org/officeDocument/2006/relationships/audio" Target="../media/audio2.wav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microsoft.com/office/2007/relationships/media" Target="../media/media3.mp3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9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6.xml"/><Relationship Id="rId9" Type="http://schemas.openxmlformats.org/officeDocument/2006/relationships/audio" Target="../media/audio4.wav"/><Relationship Id="rId14" Type="http://schemas.openxmlformats.org/officeDocument/2006/relationships/image" Target="../media/image18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7.xml"/><Relationship Id="rId1" Type="http://schemas.openxmlformats.org/officeDocument/2006/relationships/audio" Target="file:///C:\Documents%20and%20Settings\User\My%20Documents\Am%20thanh\tieng%20hat%20ban%20be%20minh.wav.wav" TargetMode="External"/><Relationship Id="rId6" Type="http://schemas.openxmlformats.org/officeDocument/2006/relationships/image" Target="../media/image24.gif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png"/><Relationship Id="rId5" Type="http://schemas.microsoft.com/office/2007/relationships/hdphoto" Target="../media/hdphoto2.wdp"/><Relationship Id="rId10" Type="http://schemas.openxmlformats.org/officeDocument/2006/relationships/image" Target="../media/image6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microsoft.com/office/2007/relationships/hdphoto" Target="../media/hdphoto4.wdp"/><Relationship Id="rId7" Type="http://schemas.openxmlformats.org/officeDocument/2006/relationships/image" Target="../media/image10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4" descr="Pictur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350" y="-38100"/>
            <a:ext cx="1219200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15" descr="Pictur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5251" y="-304800"/>
            <a:ext cx="1217930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16" descr="FSTV1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2184" y="-38100"/>
            <a:ext cx="2645835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17" descr="DAISI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6451" y="5981700"/>
            <a:ext cx="3200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18" descr="DAISI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89651" y="6057900"/>
            <a:ext cx="320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19" descr="flying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611735">
            <a:off x="8777817" y="3840164"/>
            <a:ext cx="3742267" cy="282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838451" y="3581401"/>
            <a:ext cx="606636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2800">
                <a:solidFill>
                  <a:srgbClr val="006600"/>
                </a:solidFill>
                <a:cs typeface="Times New Roman" pitchFamily="18" charset="0"/>
              </a:rPr>
              <a:t>Giáo viên</a:t>
            </a:r>
            <a:r>
              <a:rPr lang="en-US" sz="2800">
                <a:solidFill>
                  <a:srgbClr val="006600"/>
                </a:solidFill>
                <a:cs typeface="Times New Roman" pitchFamily="18" charset="0"/>
              </a:rPr>
              <a:t> : </a:t>
            </a:r>
            <a:r>
              <a:rPr lang="en-US" sz="2800">
                <a:solidFill>
                  <a:srgbClr val="0033CC"/>
                </a:solidFill>
                <a:cs typeface="Times New Roman" pitchFamily="18" charset="0"/>
                <a:sym typeface="Times New Roman" pitchFamily="18" charset="0"/>
              </a:rPr>
              <a:t>Phạm Thị Tâm</a:t>
            </a:r>
            <a:endParaRPr lang="en-US" sz="280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3081" name="WordArt 9"/>
          <p:cNvSpPr>
            <a:spLocks noChangeArrowheads="1" noChangeShapeType="1"/>
          </p:cNvSpPr>
          <p:nvPr/>
        </p:nvSpPr>
        <p:spPr bwMode="auto">
          <a:xfrm>
            <a:off x="1009651" y="723900"/>
            <a:ext cx="10261600" cy="6172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rPr>
              <a:t>Nhiệt liệt chào mừng</a:t>
            </a:r>
          </a:p>
        </p:txBody>
      </p:sp>
      <p:pic>
        <p:nvPicPr>
          <p:cNvPr id="3082" name="Picture 22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6350" y="177801"/>
            <a:ext cx="431801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23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1857376" y="-1901826"/>
            <a:ext cx="209550" cy="3937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24" descr="DAISI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28084" y="5600701"/>
            <a:ext cx="3947584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25" descr="CHCA207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7651" y="5753100"/>
            <a:ext cx="545888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6" name="Text Box 16"/>
          <p:cNvSpPr txBox="1">
            <a:spLocks noChangeArrowheads="1"/>
          </p:cNvSpPr>
          <p:nvPr/>
        </p:nvSpPr>
        <p:spPr bwMode="auto">
          <a:xfrm>
            <a:off x="2127251" y="4191001"/>
            <a:ext cx="78232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</a:rPr>
              <a:t>Đơn vị: Tr</a:t>
            </a: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  <a:sym typeface="Times New Roman" pitchFamily="18" charset="0"/>
              </a:rPr>
              <a:t>ư</a:t>
            </a: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</a:rPr>
              <a:t>ờng Tiểu học </a:t>
            </a:r>
            <a:r>
              <a:rPr lang="en-US" altLang="en-US" sz="2800">
                <a:solidFill>
                  <a:srgbClr val="0033CC"/>
                </a:solidFill>
                <a:cs typeface="Times New Roman" pitchFamily="18" charset="0"/>
              </a:rPr>
              <a:t>Tây Hưng</a:t>
            </a:r>
            <a:endParaRPr lang="vi-VN" altLang="en-US" sz="2800">
              <a:solidFill>
                <a:srgbClr val="0033CC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vi-VN" altLang="en-US" sz="2800">
                <a:solidFill>
                  <a:srgbClr val="0033CC"/>
                </a:solidFill>
                <a:cs typeface="Times New Roman" pitchFamily="18" charset="0"/>
              </a:rPr>
              <a:t>               Tiên Lãng- Hải Phòng</a:t>
            </a:r>
          </a:p>
        </p:txBody>
      </p:sp>
      <p:pic>
        <p:nvPicPr>
          <p:cNvPr id="3087" name="Picture 27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10112376" y="-1901825"/>
            <a:ext cx="209550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28" descr="XMSTRER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753851" y="342901"/>
            <a:ext cx="4318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9" name="TextBox 20"/>
          <p:cNvSpPr txBox="1">
            <a:spLocks noChangeArrowheads="1"/>
          </p:cNvSpPr>
          <p:nvPr/>
        </p:nvSpPr>
        <p:spPr bwMode="auto">
          <a:xfrm>
            <a:off x="1517651" y="2171701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    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hầy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ô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giáo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về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dự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giờ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n-US" sz="4000" b="1" dirty="0">
              <a:solidFill>
                <a:srgbClr val="7030A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569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A. </a:t>
            </a:r>
            <a:r>
              <a:rPr lang="en-US" sz="4800" smtClean="0">
                <a:solidFill>
                  <a:schemeClr val="bg1"/>
                </a:solidFill>
                <a:latin typeface="UVN Ai Cap" panose="02040603050506020204" pitchFamily="18" charset="0"/>
              </a:rPr>
              <a:t>3 và 7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3" y="1692575"/>
            <a:ext cx="11213771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                         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3   x   7  =  21</a:t>
            </a:r>
          </a:p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Đâu là thừa số?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   A. 3 và 7           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B. 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3 x 7          C. 21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5630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18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57200" y="54936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4800" dirty="0">
                <a:solidFill>
                  <a:schemeClr val="bg1"/>
                </a:solidFill>
                <a:latin typeface="+mj-lt"/>
              </a:rPr>
              <a:t>C. </a:t>
            </a:r>
            <a:r>
              <a:rPr lang="en-US" sz="4800" dirty="0" smtClean="0">
                <a:solidFill>
                  <a:schemeClr val="bg1"/>
                </a:solidFill>
                <a:latin typeface="+mj-lt"/>
              </a:rPr>
              <a:t>20</a:t>
            </a:r>
            <a:endParaRPr lang="en-US" sz="4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9786" y="1903438"/>
            <a:ext cx="11829813" cy="292387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+mj-lt"/>
              </a:rPr>
              <a:t>                               </a:t>
            </a:r>
            <a:r>
              <a:rPr lang="en-US" sz="4400" b="1" dirty="0" smtClean="0">
                <a:solidFill>
                  <a:schemeClr val="bg1"/>
                </a:solidFill>
                <a:latin typeface="+mj-lt"/>
              </a:rPr>
              <a:t>4  x  5   =  20</a:t>
            </a:r>
            <a:endParaRPr lang="vi-VN" sz="4400" dirty="0" smtClean="0">
              <a:solidFill>
                <a:schemeClr val="bg1"/>
              </a:solidFill>
              <a:latin typeface="+mj-lt"/>
            </a:endParaRPr>
          </a:p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   Đâu là tích ?                 </a:t>
            </a:r>
          </a:p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        </a:t>
            </a:r>
            <a:r>
              <a:rPr lang="vi-VN" sz="4400" dirty="0" smtClean="0">
                <a:solidFill>
                  <a:schemeClr val="bg1"/>
                </a:solidFill>
                <a:latin typeface="+mj-lt"/>
              </a:rPr>
              <a:t>A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4400" dirty="0" smtClean="0">
                <a:solidFill>
                  <a:schemeClr val="bg1"/>
                </a:solidFill>
                <a:latin typeface="+mj-lt"/>
              </a:rPr>
              <a:t>.</a:t>
            </a:r>
            <a:r>
              <a:rPr lang="en-US" sz="44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4400" dirty="0" smtClean="0">
                <a:solidFill>
                  <a:schemeClr val="bg1"/>
                </a:solidFill>
                <a:latin typeface="+mj-lt"/>
              </a:rPr>
              <a:t>B</a:t>
            </a:r>
            <a:r>
              <a:rPr lang="vi-VN" sz="4400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5                  C</a:t>
            </a:r>
            <a:r>
              <a:rPr lang="vi-VN" sz="4400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20</a:t>
            </a:r>
            <a:r>
              <a:rPr lang="vi-VN" sz="4800" dirty="0" smtClean="0"/>
              <a:t>.</a:t>
            </a:r>
            <a:endParaRPr lang="vi-VN" sz="4800" dirty="0"/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68871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9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vi-VN" altLang="en-US"/>
          </a:p>
        </p:txBody>
      </p:sp>
      <p:pic>
        <p:nvPicPr>
          <p:cNvPr id="13315" name="Picture 3" descr="P7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12192000" cy="6858000"/>
          </a:xfrm>
          <a:noFill/>
        </p:spPr>
      </p:pic>
      <p:sp>
        <p:nvSpPr>
          <p:cNvPr id="25604" name="AutoShape 4"/>
          <p:cNvSpPr>
            <a:spLocks noChangeArrowheads="1"/>
          </p:cNvSpPr>
          <p:nvPr/>
        </p:nvSpPr>
        <p:spPr bwMode="auto">
          <a:xfrm rot="-5400000">
            <a:off x="6753225" y="4803775"/>
            <a:ext cx="895350" cy="1193800"/>
          </a:xfrm>
          <a:prstGeom prst="irregularSeal1">
            <a:avLst/>
          </a:prstGeom>
          <a:gradFill rotWithShape="1">
            <a:gsLst>
              <a:gs pos="0">
                <a:schemeClr val="hlink"/>
              </a:gs>
              <a:gs pos="100000">
                <a:srgbClr val="004747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10272184" y="228601"/>
            <a:ext cx="1919816" cy="14398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6" name="AutoShape 6">
            <a:hlinkClick r:id="" action="ppaction://noaction"/>
          </p:cNvPr>
          <p:cNvSpPr>
            <a:spLocks noChangeArrowheads="1"/>
          </p:cNvSpPr>
          <p:nvPr/>
        </p:nvSpPr>
        <p:spPr bwMode="auto">
          <a:xfrm rot="-5400000">
            <a:off x="10512161" y="2655624"/>
            <a:ext cx="1439863" cy="1919816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5E7647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7" name="AutoShape 7"/>
          <p:cNvSpPr>
            <a:spLocks noChangeArrowheads="1"/>
          </p:cNvSpPr>
          <p:nvPr/>
        </p:nvSpPr>
        <p:spPr bwMode="auto">
          <a:xfrm>
            <a:off x="304800" y="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>
            <a:off x="0" y="1600200"/>
            <a:ext cx="1193800" cy="895350"/>
          </a:xfrm>
          <a:prstGeom prst="irregularSeal2">
            <a:avLst/>
          </a:prstGeom>
          <a:gradFill rotWithShape="1">
            <a:gsLst>
              <a:gs pos="0">
                <a:srgbClr val="CC00FF"/>
              </a:gs>
              <a:gs pos="100000">
                <a:srgbClr val="5E007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09" name="AutoShape 9"/>
          <p:cNvSpPr>
            <a:spLocks noChangeArrowheads="1"/>
          </p:cNvSpPr>
          <p:nvPr/>
        </p:nvSpPr>
        <p:spPr bwMode="auto">
          <a:xfrm>
            <a:off x="4368800" y="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5E7647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0" y="472440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3251200" y="320040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2946401" y="5715001"/>
            <a:ext cx="1919817" cy="143986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3" name="AutoShape 13"/>
          <p:cNvSpPr>
            <a:spLocks noChangeArrowheads="1"/>
          </p:cNvSpPr>
          <p:nvPr/>
        </p:nvSpPr>
        <p:spPr bwMode="auto">
          <a:xfrm>
            <a:off x="711200" y="3048000"/>
            <a:ext cx="1193800" cy="89535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sz="2800">
              <a:latin typeface=".VnTime" pitchFamily="34" charset="0"/>
            </a:endParaRPr>
          </a:p>
        </p:txBody>
      </p:sp>
      <p:sp>
        <p:nvSpPr>
          <p:cNvPr id="25614" name="WordArt 14"/>
          <p:cNvSpPr>
            <a:spLocks noChangeArrowheads="1" noChangeShapeType="1"/>
          </p:cNvSpPr>
          <p:nvPr/>
        </p:nvSpPr>
        <p:spPr bwMode="auto">
          <a:xfrm>
            <a:off x="304800" y="-4787900"/>
            <a:ext cx="1828800" cy="6007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xin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trân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ảm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ơn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ác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Thầy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ác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giáo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và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các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em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 học </a:t>
            </a:r>
          </a:p>
          <a:p>
            <a:pPr algn="ctr"/>
            <a:r>
              <a:rPr lang="pt-BR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.VnArialH"/>
              </a:rPr>
              <a:t>sinh </a:t>
            </a:r>
            <a:endParaRPr lang="vi-VN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5000"/>
                  </a:srgbClr>
                </a:outerShdw>
              </a:effectLst>
            </a:endParaRPr>
          </a:p>
        </p:txBody>
      </p:sp>
      <p:pic>
        <p:nvPicPr>
          <p:cNvPr id="13327" name="Picture 15" descr="anim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29600" y="4648200"/>
            <a:ext cx="2499784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6"/>
          <p:cNvGrpSpPr>
            <a:grpSpLocks noChangeAspect="1"/>
          </p:cNvGrpSpPr>
          <p:nvPr/>
        </p:nvGrpSpPr>
        <p:grpSpPr bwMode="auto">
          <a:xfrm>
            <a:off x="3149600" y="2057400"/>
            <a:ext cx="8432800" cy="990600"/>
            <a:chOff x="0" y="0"/>
            <a:chExt cx="5088" cy="1152"/>
          </a:xfrm>
        </p:grpSpPr>
        <p:pic>
          <p:nvPicPr>
            <p:cNvPr id="13342" name="Picture 17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0" y="573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3" name="Picture 18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12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4" name="Picture 19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84" y="528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5" name="Picture 20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16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6" name="Picture 21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20" y="96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7" name="Picture 22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669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8" name="Picture 23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80" y="432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4"/>
          <p:cNvGrpSpPr>
            <a:grpSpLocks noChangeAspect="1"/>
          </p:cNvGrpSpPr>
          <p:nvPr/>
        </p:nvGrpSpPr>
        <p:grpSpPr bwMode="auto">
          <a:xfrm>
            <a:off x="2225615" y="1257300"/>
            <a:ext cx="7924800" cy="685800"/>
            <a:chOff x="0" y="0"/>
            <a:chExt cx="5088" cy="1152"/>
          </a:xfrm>
        </p:grpSpPr>
        <p:pic>
          <p:nvPicPr>
            <p:cNvPr id="13335" name="Picture 25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0" y="573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6" name="Picture 26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12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7" name="Picture 27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84" y="528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8" name="Picture 28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16" y="0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9" name="Picture 29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20" y="96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0" name="Picture 30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669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1" name="Picture 31" descr="DOV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80" y="432"/>
              <a:ext cx="1008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330" name="Picture 32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V="1">
            <a:off x="-8467" y="-106363"/>
            <a:ext cx="1217506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1" name="Picture 33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-3355446" y="3214159"/>
            <a:ext cx="6854826" cy="29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2" name="Picture 34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8653993" y="3361267"/>
            <a:ext cx="7073900" cy="319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3" name="Picture 35" descr="N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6816725"/>
            <a:ext cx="12192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36" name="tieng hat ban be minh.wav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9855200" y="6019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0" decel="5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" presetID="3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1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4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0" decel="5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0" decel="100000" autoRev="1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7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3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90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2" dur="4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0)">
                                      <p:cBhvr>
                                        <p:cTn id="96" dur="271734" fill="hold"/>
                                        <p:tgtEl>
                                          <p:spTgt spid="25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7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636"/>
                </p:tgtEl>
              </p:cMediaNode>
            </p:audio>
          </p:childTnLst>
        </p:cTn>
      </p:par>
    </p:tnLst>
    <p:bldLst>
      <p:bldP spid="25604" grpId="0" animBg="1" autoUpdateAnimBg="0"/>
      <p:bldP spid="25605" grpId="0" animBg="1" autoUpdateAnimBg="0"/>
      <p:bldP spid="25606" grpId="0" animBg="1" autoUpdateAnimBg="0"/>
      <p:bldP spid="25607" grpId="0" animBg="1" autoUpdateAnimBg="0"/>
      <p:bldP spid="25608" grpId="0" animBg="1" autoUpdateAnimBg="0"/>
      <p:bldP spid="25609" grpId="0" animBg="1" autoUpdateAnimBg="0"/>
      <p:bldP spid="25610" grpId="0" animBg="1" autoUpdateAnimBg="0"/>
      <p:bldP spid="25611" grpId="0" animBg="1" autoUpdateAnimBg="0"/>
      <p:bldP spid="25612" grpId="0" animBg="1" autoUpdateAnimBg="0"/>
      <p:bldP spid="25613" grpId="0" animBg="1" autoUpdateAnimBg="0"/>
      <p:bldP spid="256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9convert.com - Karaoke Em Yêu Trường Em Lớp 3 Bài 8 Âm Nhạc Lớp 3 CD Bộ Giáo Dục (online-video-cutter.com) (1)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73890" y="0"/>
            <a:ext cx="12265890" cy="7167418"/>
          </a:xfrm>
        </p:spPr>
      </p:pic>
    </p:spTree>
    <p:extLst>
      <p:ext uri="{BB962C8B-B14F-4D97-AF65-F5344CB8AC3E}">
        <p14:creationId xmlns:p14="http://schemas.microsoft.com/office/powerpoint/2010/main" val="69017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4873" y="489528"/>
            <a:ext cx="1143461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cũ:</a:t>
            </a: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Viết  2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 2  +  2   +  2  +  2  =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thành  phép nhâ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Viết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nhân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3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  thành phép tính cộng các số hạng bằng nhau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80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esktop\tải xuốn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1298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8F59E39-1974-FDAE-D34A-9B3660F26E92}"/>
              </a:ext>
            </a:extLst>
          </p:cNvPr>
          <p:cNvSpPr txBox="1"/>
          <p:nvPr/>
        </p:nvSpPr>
        <p:spPr>
          <a:xfrm>
            <a:off x="1524001" y="332509"/>
            <a:ext cx="88669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  ngày 22 tháng 1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ăm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</a:p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EB7A99-3FDC-A8D0-C01A-F8F54084DC4D}"/>
              </a:ext>
            </a:extLst>
          </p:cNvPr>
          <p:cNvSpPr txBox="1"/>
          <p:nvPr/>
        </p:nvSpPr>
        <p:spPr>
          <a:xfrm>
            <a:off x="2530763" y="1819578"/>
            <a:ext cx="72043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- Tích   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Không có mô tả.">
            <a:extLst>
              <a:ext uri="{FF2B5EF4-FFF2-40B4-BE49-F238E27FC236}">
                <a16:creationId xmlns:a16="http://schemas.microsoft.com/office/drawing/2014/main" id="{0E8E9979-F41A-4F35-8FFF-E53B6EA4F4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717451" y="379826"/>
            <a:ext cx="2456827" cy="953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CE9261C-C6C1-4220-BD06-1C4A5A07BBD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7451" y="1455669"/>
            <a:ext cx="5364885" cy="480016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B3AA5C1-C3F9-4A2D-A8B4-0B474B756413}"/>
              </a:ext>
            </a:extLst>
          </p:cNvPr>
          <p:cNvGrpSpPr/>
          <p:nvPr/>
        </p:nvGrpSpPr>
        <p:grpSpPr>
          <a:xfrm>
            <a:off x="6109666" y="294495"/>
            <a:ext cx="5364885" cy="3561254"/>
            <a:chOff x="6109664" y="652175"/>
            <a:chExt cx="5364885" cy="356125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B28AB4C-ACA9-4D61-8A25-93726888BA1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250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109664" y="652175"/>
              <a:ext cx="5364885" cy="3561254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36455E5-7ECA-4D54-9A80-C350A628F71A}"/>
                </a:ext>
              </a:extLst>
            </p:cNvPr>
            <p:cNvSpPr txBox="1"/>
            <p:nvPr/>
          </p:nvSpPr>
          <p:spPr>
            <a:xfrm>
              <a:off x="6321287" y="883720"/>
              <a:ext cx="368409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i="1" dirty="0"/>
                <a:t>Có tất cả </a:t>
              </a:r>
            </a:p>
            <a:p>
              <a:pPr algn="ctr"/>
              <a:r>
                <a:rPr lang="vi-VN" sz="2800" i="1" dirty="0"/>
                <a:t>bao nhiêu con cá?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ADCEB0CA-5CAC-48E0-9056-08CE950C444E}"/>
              </a:ext>
            </a:extLst>
          </p:cNvPr>
          <p:cNvSpPr txBox="1"/>
          <p:nvPr/>
        </p:nvSpPr>
        <p:spPr>
          <a:xfrm>
            <a:off x="2186612" y="116380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70C0"/>
                </a:solidFill>
              </a:rPr>
              <a:t>3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EDE63A1-9CF1-4D36-8BCD-7122625B5AA8}"/>
              </a:ext>
            </a:extLst>
          </p:cNvPr>
          <p:cNvSpPr/>
          <p:nvPr/>
        </p:nvSpPr>
        <p:spPr>
          <a:xfrm>
            <a:off x="1535782" y="2020564"/>
            <a:ext cx="1525470" cy="80214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82C874F-CC82-49E0-A4E2-DF9A3B5DA7F3}"/>
              </a:ext>
            </a:extLst>
          </p:cNvPr>
          <p:cNvSpPr txBox="1"/>
          <p:nvPr/>
        </p:nvSpPr>
        <p:spPr>
          <a:xfrm>
            <a:off x="2186612" y="2971279"/>
            <a:ext cx="412292" cy="584775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31D7D1A-CA2A-4D59-AE5E-E645F8422B38}"/>
              </a:ext>
            </a:extLst>
          </p:cNvPr>
          <p:cNvSpPr txBox="1"/>
          <p:nvPr/>
        </p:nvSpPr>
        <p:spPr>
          <a:xfrm>
            <a:off x="4471425" y="2971278"/>
            <a:ext cx="412292" cy="584775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299A72-9CBC-4F10-AA61-B9FA24991E63}"/>
              </a:ext>
            </a:extLst>
          </p:cNvPr>
          <p:cNvSpPr txBox="1"/>
          <p:nvPr/>
        </p:nvSpPr>
        <p:spPr>
          <a:xfrm>
            <a:off x="3193747" y="4349503"/>
            <a:ext cx="412292" cy="584775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0A1BF30-5710-4DA3-A8B9-8B1B3CAE292A}"/>
              </a:ext>
            </a:extLst>
          </p:cNvPr>
          <p:cNvSpPr txBox="1"/>
          <p:nvPr/>
        </p:nvSpPr>
        <p:spPr>
          <a:xfrm>
            <a:off x="2139494" y="5873432"/>
            <a:ext cx="412292" cy="584775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4755E20-B4E6-4FF7-A6F5-CEBBAFC37B14}"/>
              </a:ext>
            </a:extLst>
          </p:cNvPr>
          <p:cNvSpPr txBox="1"/>
          <p:nvPr/>
        </p:nvSpPr>
        <p:spPr>
          <a:xfrm>
            <a:off x="4471425" y="5873431"/>
            <a:ext cx="412292" cy="584775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00B050"/>
                </a:solidFill>
              </a:rPr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E304753-76FF-45FA-BA75-A1DA01BDFB19}"/>
                  </a:ext>
                </a:extLst>
              </p:cNvPr>
              <p:cNvSpPr txBox="1"/>
              <p:nvPr/>
            </p:nvSpPr>
            <p:spPr>
              <a:xfrm>
                <a:off x="6267778" y="3386039"/>
                <a:ext cx="383310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dirty="0">
                    <a:solidFill>
                      <a:schemeClr val="tx1"/>
                    </a:solidFill>
                  </a:rPr>
                  <a:t>3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vi-VN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</a:rPr>
                  <a:t>     5     =     15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E304753-76FF-45FA-BA75-A1DA01BDF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778" y="3386039"/>
                <a:ext cx="3833101" cy="584775"/>
              </a:xfrm>
              <a:prstGeom prst="rect">
                <a:avLst/>
              </a:prstGeom>
              <a:blipFill>
                <a:blip r:embed="rId8"/>
                <a:stretch>
                  <a:fillRect l="-3975" t="-13542" r="-302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0987CA6-B69B-406E-B1AA-38A1A8EC015B}"/>
              </a:ext>
            </a:extLst>
          </p:cNvPr>
          <p:cNvCxnSpPr/>
          <p:nvPr/>
        </p:nvCxnSpPr>
        <p:spPr>
          <a:xfrm flipV="1">
            <a:off x="6510596" y="4127833"/>
            <a:ext cx="0" cy="3028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DE0DE9F-1104-4304-AFC8-5EC63D10728B}"/>
              </a:ext>
            </a:extLst>
          </p:cNvPr>
          <p:cNvCxnSpPr/>
          <p:nvPr/>
        </p:nvCxnSpPr>
        <p:spPr>
          <a:xfrm flipV="1">
            <a:off x="8059616" y="4053941"/>
            <a:ext cx="0" cy="3028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B99899C-F897-4DB8-917E-C7364A2C5C59}"/>
              </a:ext>
            </a:extLst>
          </p:cNvPr>
          <p:cNvCxnSpPr/>
          <p:nvPr/>
        </p:nvCxnSpPr>
        <p:spPr>
          <a:xfrm flipV="1">
            <a:off x="9776627" y="4081648"/>
            <a:ext cx="0" cy="3028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9E52B404-3B2A-4B64-A5CA-1E349F433DA2}"/>
              </a:ext>
            </a:extLst>
          </p:cNvPr>
          <p:cNvSpPr txBox="1"/>
          <p:nvPr/>
        </p:nvSpPr>
        <p:spPr>
          <a:xfrm>
            <a:off x="5882813" y="4618215"/>
            <a:ext cx="1332416" cy="461665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</a:rPr>
              <a:t>Thừa số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B89E9D6-FFE6-4A6B-A865-21591B0AD5C8}"/>
              </a:ext>
            </a:extLst>
          </p:cNvPr>
          <p:cNvSpPr txBox="1"/>
          <p:nvPr/>
        </p:nvSpPr>
        <p:spPr>
          <a:xfrm>
            <a:off x="7559665" y="4621352"/>
            <a:ext cx="1332416" cy="461665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</a:rPr>
              <a:t>Thừa số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501271A-BE6B-4774-805F-2E8658625613}"/>
              </a:ext>
            </a:extLst>
          </p:cNvPr>
          <p:cNvSpPr txBox="1"/>
          <p:nvPr/>
        </p:nvSpPr>
        <p:spPr>
          <a:xfrm>
            <a:off x="9422283" y="4636634"/>
            <a:ext cx="782587" cy="461665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</a:rPr>
              <a:t>Tí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E79ABA0-12B4-4612-B2D2-CE85901FB81E}"/>
                  </a:ext>
                </a:extLst>
              </p:cNvPr>
              <p:cNvSpPr/>
              <p:nvPr/>
            </p:nvSpPr>
            <p:spPr>
              <a:xfrm>
                <a:off x="6718058" y="5611821"/>
                <a:ext cx="36375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/>
                  <a:t>3</a:t>
                </a:r>
                <a14:m>
                  <m:oMath xmlns:m="http://schemas.openxmlformats.org/officeDocument/2006/math">
                    <m:r>
                      <a:rPr lang="vi-V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sz="2800" dirty="0"/>
                  <a:t> 5 cũng gọi là tích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E79ABA0-12B4-4612-B2D2-CE85901FB8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8058" y="5611821"/>
                <a:ext cx="3637534" cy="523220"/>
              </a:xfrm>
              <a:prstGeom prst="rect">
                <a:avLst/>
              </a:prstGeom>
              <a:blipFill>
                <a:blip r:embed="rId10"/>
                <a:stretch>
                  <a:fillRect l="-3350" t="-12941" r="-2010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768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42" grpId="0"/>
      <p:bldP spid="47" grpId="0" animBg="1"/>
      <p:bldP spid="49" grpId="0" animBg="1"/>
      <p:bldP spid="50" grpId="0" animBg="1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74618" y="646545"/>
            <a:ext cx="58743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: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7744" y="1376220"/>
            <a:ext cx="4830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: Số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13165" y="2105899"/>
            <a:ext cx="5523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: Số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17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Oval 51">
            <a:extLst>
              <a:ext uri="{FF2B5EF4-FFF2-40B4-BE49-F238E27FC236}">
                <a16:creationId xmlns:a16="http://schemas.microsoft.com/office/drawing/2014/main" id="{5843F87D-4C25-4550-929F-932E2DC57EE5}"/>
              </a:ext>
            </a:extLst>
          </p:cNvPr>
          <p:cNvSpPr/>
          <p:nvPr/>
        </p:nvSpPr>
        <p:spPr>
          <a:xfrm>
            <a:off x="858983" y="784253"/>
            <a:ext cx="1930400" cy="437322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/>
              <a:t>Bài 2</a:t>
            </a:r>
            <a:endParaRPr lang="vi-VN" sz="3200" b="1" dirty="0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0585C150-977A-4AA5-A22B-6A2262ACC9E9}"/>
              </a:ext>
            </a:extLst>
          </p:cNvPr>
          <p:cNvGrpSpPr/>
          <p:nvPr/>
        </p:nvGrpSpPr>
        <p:grpSpPr>
          <a:xfrm>
            <a:off x="2623629" y="804765"/>
            <a:ext cx="1116312" cy="461666"/>
            <a:chOff x="1870518" y="1440653"/>
            <a:chExt cx="1116312" cy="461666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5818FEA4-2599-47A9-A6F0-748E6B03344B}"/>
                </a:ext>
              </a:extLst>
            </p:cNvPr>
            <p:cNvGrpSpPr/>
            <p:nvPr/>
          </p:nvGrpSpPr>
          <p:grpSpPr>
            <a:xfrm>
              <a:off x="1870518" y="1440654"/>
              <a:ext cx="758382" cy="461665"/>
              <a:chOff x="1870518" y="1440654"/>
              <a:chExt cx="758382" cy="461665"/>
            </a:xfrm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303A5151-652D-4F1D-AE32-7E0F80D25704}"/>
                  </a:ext>
                </a:extLst>
              </p:cNvPr>
              <p:cNvSpPr/>
              <p:nvPr/>
            </p:nvSpPr>
            <p:spPr>
              <a:xfrm>
                <a:off x="1870518" y="1440654"/>
                <a:ext cx="758382" cy="382154"/>
              </a:xfrm>
              <a:prstGeom prst="roundRect">
                <a:avLst/>
              </a:prstGeom>
              <a:solidFill>
                <a:srgbClr val="FFD974"/>
              </a:solidFill>
              <a:ln>
                <a:solidFill>
                  <a:srgbClr val="FFD97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dirty="0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80A1E17-0872-4815-B397-BCB58AEBBB95}"/>
                  </a:ext>
                </a:extLst>
              </p:cNvPr>
              <p:cNvSpPr txBox="1"/>
              <p:nvPr/>
            </p:nvSpPr>
            <p:spPr>
              <a:xfrm>
                <a:off x="1969023" y="1440654"/>
                <a:ext cx="5613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 smtClean="0"/>
                  <a:t>Số</a:t>
                </a:r>
                <a:endParaRPr lang="vi-VN" sz="2400" dirty="0"/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B38F0F2-CF86-4CF5-AF1E-A71572BF2F82}"/>
                </a:ext>
              </a:extLst>
            </p:cNvPr>
            <p:cNvSpPr txBox="1"/>
            <p:nvPr/>
          </p:nvSpPr>
          <p:spPr>
            <a:xfrm>
              <a:off x="2630642" y="1440653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?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63888B9D-A61F-4790-85F8-2E79CAF36C9A}"/>
              </a:ext>
            </a:extLst>
          </p:cNvPr>
          <p:cNvSpPr txBox="1"/>
          <p:nvPr/>
        </p:nvSpPr>
        <p:spPr>
          <a:xfrm>
            <a:off x="1007898" y="1386585"/>
            <a:ext cx="7765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a) Trong mỗi nhóm hình có tất cả bao nhiêu chấm tròn?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4D2ED27B-487C-4BCA-B552-F825FAB7A6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b="21633"/>
          <a:stretch/>
        </p:blipFill>
        <p:spPr>
          <a:xfrm>
            <a:off x="1257419" y="1898205"/>
            <a:ext cx="9317815" cy="15290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C36DE3F0-992A-454E-A58A-E61C51C876AE}"/>
                  </a:ext>
                </a:extLst>
              </p:cNvPr>
              <p:cNvSpPr txBox="1"/>
              <p:nvPr/>
            </p:nvSpPr>
            <p:spPr>
              <a:xfrm>
                <a:off x="1418734" y="3362778"/>
                <a:ext cx="21050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66"/>
                    </a:solidFill>
                  </a:rPr>
                  <a:t>(A) </a:t>
                </a:r>
                <a:r>
                  <a:rPr lang="vi-VN" sz="2400" dirty="0"/>
                  <a:t>2 </a:t>
                </a:r>
                <a14:m>
                  <m:oMath xmlns:m="http://schemas.openxmlformats.org/officeDocument/2006/math">
                    <m:r>
                      <a:rPr lang="vi-V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vi-VN" sz="2400" dirty="0"/>
                  <a:t> 5 = 10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C36DE3F0-992A-454E-A58A-E61C51C87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734" y="3362778"/>
                <a:ext cx="2105063" cy="461665"/>
              </a:xfrm>
              <a:prstGeom prst="rect">
                <a:avLst/>
              </a:prstGeom>
              <a:blipFill>
                <a:blip r:embed="rId6"/>
                <a:stretch>
                  <a:fillRect l="-4638" t="-9333" r="-3768" b="-32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7600C2D2-256D-4686-9F8B-157F938796B9}"/>
              </a:ext>
            </a:extLst>
          </p:cNvPr>
          <p:cNvGrpSpPr/>
          <p:nvPr/>
        </p:nvGrpSpPr>
        <p:grpSpPr>
          <a:xfrm>
            <a:off x="4376085" y="3354142"/>
            <a:ext cx="2693366" cy="478938"/>
            <a:chOff x="4609114" y="4170771"/>
            <a:chExt cx="2693366" cy="4789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684EDA40-11FC-40C3-A7BC-808A0937604C}"/>
                    </a:ext>
                  </a:extLst>
                </p:cNvPr>
                <p:cNvSpPr txBox="1"/>
                <p:nvPr/>
              </p:nvSpPr>
              <p:spPr>
                <a:xfrm>
                  <a:off x="4609114" y="4170771"/>
                  <a:ext cx="269336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400" dirty="0">
                      <a:solidFill>
                        <a:srgbClr val="FF0066"/>
                      </a:solidFill>
                    </a:rPr>
                    <a:t>(B) </a:t>
                  </a:r>
                  <a:r>
                    <a:rPr lang="vi-VN" sz="2400" dirty="0"/>
                    <a:t>      </a:t>
                  </a:r>
                  <a14:m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vi-VN" sz="2400" dirty="0"/>
                    <a:t>       =      </a:t>
                  </a:r>
                </a:p>
              </p:txBody>
            </p:sp>
          </mc:Choice>
          <mc:Fallback xmlns="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684EDA40-11FC-40C3-A7BC-808A093760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9114" y="4170771"/>
                  <a:ext cx="2693366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3620" t="-9211" r="-2489" b="-3026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9CAF013C-9CF4-4C71-A1C4-9A374E771281}"/>
                </a:ext>
              </a:extLst>
            </p:cNvPr>
            <p:cNvSpPr/>
            <p:nvPr/>
          </p:nvSpPr>
          <p:spPr>
            <a:xfrm>
              <a:off x="5159327" y="4170771"/>
              <a:ext cx="506152" cy="47893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BA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F6875AA4-4DDC-418D-A005-D3939BD664E5}"/>
                </a:ext>
              </a:extLst>
            </p:cNvPr>
            <p:cNvSpPr/>
            <p:nvPr/>
          </p:nvSpPr>
          <p:spPr>
            <a:xfrm>
              <a:off x="5955797" y="4170771"/>
              <a:ext cx="506152" cy="47893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BA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33ADE782-58A1-4A1F-A5EF-E14FB0DC300A}"/>
                </a:ext>
              </a:extLst>
            </p:cNvPr>
            <p:cNvSpPr/>
            <p:nvPr/>
          </p:nvSpPr>
          <p:spPr>
            <a:xfrm>
              <a:off x="6752267" y="4170771"/>
              <a:ext cx="506152" cy="47893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BA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</a:rPr>
                <a:t>?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FDC1B4C-5843-4E34-BA53-1304924F7635}"/>
              </a:ext>
            </a:extLst>
          </p:cNvPr>
          <p:cNvGrpSpPr/>
          <p:nvPr/>
        </p:nvGrpSpPr>
        <p:grpSpPr>
          <a:xfrm>
            <a:off x="7869272" y="3362777"/>
            <a:ext cx="2710999" cy="478938"/>
            <a:chOff x="4609114" y="4170771"/>
            <a:chExt cx="2710999" cy="4789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AEEAC8E6-F0DC-4C4A-A142-14457189EE79}"/>
                    </a:ext>
                  </a:extLst>
                </p:cNvPr>
                <p:cNvSpPr txBox="1"/>
                <p:nvPr/>
              </p:nvSpPr>
              <p:spPr>
                <a:xfrm>
                  <a:off x="4609114" y="4170771"/>
                  <a:ext cx="27109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400" dirty="0">
                      <a:solidFill>
                        <a:srgbClr val="FF0066"/>
                      </a:solidFill>
                    </a:rPr>
                    <a:t>(C) </a:t>
                  </a:r>
                  <a:r>
                    <a:rPr lang="vi-VN" sz="2400" dirty="0"/>
                    <a:t>      </a:t>
                  </a:r>
                  <a14:m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vi-VN" sz="2400" dirty="0"/>
                    <a:t>       =      </a:t>
                  </a: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AEEAC8E6-F0DC-4C4A-A142-14457189EE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9114" y="4170771"/>
                  <a:ext cx="2710999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96" t="-9333" r="-2472" b="-32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52B1CBF4-138D-4F20-8621-B407184D11CD}"/>
                </a:ext>
              </a:extLst>
            </p:cNvPr>
            <p:cNvSpPr/>
            <p:nvPr/>
          </p:nvSpPr>
          <p:spPr>
            <a:xfrm>
              <a:off x="5159327" y="4170771"/>
              <a:ext cx="506152" cy="47893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BA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69" name="Rectangle: Rounded Corners 68">
              <a:extLst>
                <a:ext uri="{FF2B5EF4-FFF2-40B4-BE49-F238E27FC236}">
                  <a16:creationId xmlns:a16="http://schemas.microsoft.com/office/drawing/2014/main" id="{EC2851F1-C66F-4AF5-9C44-14117DF3E942}"/>
                </a:ext>
              </a:extLst>
            </p:cNvPr>
            <p:cNvSpPr/>
            <p:nvPr/>
          </p:nvSpPr>
          <p:spPr>
            <a:xfrm>
              <a:off x="5955797" y="4170771"/>
              <a:ext cx="506152" cy="47893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BA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C72C8416-1D73-4095-9423-3DB3F9D25255}"/>
                </a:ext>
              </a:extLst>
            </p:cNvPr>
            <p:cNvSpPr/>
            <p:nvPr/>
          </p:nvSpPr>
          <p:spPr>
            <a:xfrm>
              <a:off x="6752267" y="4170771"/>
              <a:ext cx="506152" cy="47893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BA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</a:rPr>
                <a:t>?</a:t>
              </a:r>
            </a:p>
          </p:txBody>
        </p:sp>
      </p:grpSp>
      <p:sp>
        <p:nvSpPr>
          <p:cNvPr id="73" name="Rectangle: Rounded Corners 72">
            <a:extLst>
              <a:ext uri="{FF2B5EF4-FFF2-40B4-BE49-F238E27FC236}">
                <a16:creationId xmlns:a16="http://schemas.microsoft.com/office/drawing/2014/main" id="{2895397F-51B1-440F-899F-EEBC60AE52E2}"/>
              </a:ext>
            </a:extLst>
          </p:cNvPr>
          <p:cNvSpPr/>
          <p:nvPr/>
        </p:nvSpPr>
        <p:spPr>
          <a:xfrm>
            <a:off x="4936893" y="3362777"/>
            <a:ext cx="484962" cy="46166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BA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4" name="Rectangle: Rounded Corners 73">
            <a:extLst>
              <a:ext uri="{FF2B5EF4-FFF2-40B4-BE49-F238E27FC236}">
                <a16:creationId xmlns:a16="http://schemas.microsoft.com/office/drawing/2014/main" id="{19BA4F46-7C69-4083-89C4-2923F7D70E07}"/>
              </a:ext>
            </a:extLst>
          </p:cNvPr>
          <p:cNvSpPr/>
          <p:nvPr/>
        </p:nvSpPr>
        <p:spPr>
          <a:xfrm>
            <a:off x="5737960" y="3354142"/>
            <a:ext cx="484962" cy="46166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BA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94E4DFA8-985E-4DFF-8198-FDC551BA48FE}"/>
              </a:ext>
            </a:extLst>
          </p:cNvPr>
          <p:cNvSpPr/>
          <p:nvPr/>
        </p:nvSpPr>
        <p:spPr>
          <a:xfrm>
            <a:off x="6531406" y="3353127"/>
            <a:ext cx="669793" cy="478938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BA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4765E574-F2FF-461C-8CC4-52FF32DD273C}"/>
              </a:ext>
            </a:extLst>
          </p:cNvPr>
          <p:cNvSpPr/>
          <p:nvPr/>
        </p:nvSpPr>
        <p:spPr>
          <a:xfrm>
            <a:off x="8430894" y="3371412"/>
            <a:ext cx="484962" cy="46166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BA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29545C92-B464-4D4A-9B8D-CEE5E1522788}"/>
              </a:ext>
            </a:extLst>
          </p:cNvPr>
          <p:cNvSpPr/>
          <p:nvPr/>
        </p:nvSpPr>
        <p:spPr>
          <a:xfrm>
            <a:off x="9231961" y="3362777"/>
            <a:ext cx="484962" cy="461665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BA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C9F49F8B-E406-421B-A696-A38F2FC3DB2A}"/>
              </a:ext>
            </a:extLst>
          </p:cNvPr>
          <p:cNvSpPr/>
          <p:nvPr/>
        </p:nvSpPr>
        <p:spPr>
          <a:xfrm>
            <a:off x="10025407" y="3361762"/>
            <a:ext cx="669793" cy="478938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BA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30827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8" grpId="0"/>
      <p:bldP spid="60" grpId="0"/>
      <p:bldP spid="73" grpId="0" animBg="1"/>
      <p:bldP spid="74" grpId="0" animBg="1"/>
      <p:bldP spid="75" grpId="0" animBg="1"/>
      <p:bldP spid="76" grpId="0" animBg="1"/>
      <p:bldP spid="77" grpId="0" animBg="1"/>
      <p:bldP spid="9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4">
      <a:majorFont>
        <a:latin typeface="UTM Cookie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1</TotalTime>
  <Words>294</Words>
  <Application>Microsoft Office PowerPoint</Application>
  <PresentationFormat>Widescreen</PresentationFormat>
  <Paragraphs>101</Paragraphs>
  <Slides>12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.VnArialH</vt:lpstr>
      <vt:lpstr>.VnTime</vt:lpstr>
      <vt:lpstr>Algerian</vt:lpstr>
      <vt:lpstr>Arial</vt:lpstr>
      <vt:lpstr>Calibri</vt:lpstr>
      <vt:lpstr>Cambria Math</vt:lpstr>
      <vt:lpstr>Tahoma</vt:lpstr>
      <vt:lpstr>Times New Roman</vt:lpstr>
      <vt:lpstr>UTM Cookies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anh Hằng (ADAS – GV)</dc:creator>
  <cp:lastModifiedBy>Administrator</cp:lastModifiedBy>
  <cp:revision>215</cp:revision>
  <dcterms:created xsi:type="dcterms:W3CDTF">2021-06-02T01:34:28Z</dcterms:created>
  <dcterms:modified xsi:type="dcterms:W3CDTF">2025-01-20T12:44:39Z</dcterms:modified>
</cp:coreProperties>
</file>